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A6B104" w14:textId="77777777" w:rsidR="00D51D92" w:rsidRDefault="003C6C8E" w:rsidP="00D51D92">
      <w:pPr>
        <w:pStyle w:val="Heading1"/>
        <w:rPr>
          <w:color w:val="2E74B5" w:themeColor="accent5" w:themeShade="BF"/>
          <w:sz w:val="32"/>
        </w:rPr>
      </w:pPr>
      <w:r>
        <w:rPr>
          <w:color w:val="2E74B5" w:themeColor="accent5" w:themeShade="BF"/>
          <w:sz w:val="32"/>
        </w:rPr>
        <w:t xml:space="preserve">  </w:t>
      </w:r>
      <w:r w:rsidR="00466D61">
        <w:rPr>
          <w:color w:val="2E74B5" w:themeColor="accent5" w:themeShade="BF"/>
          <w:sz w:val="32"/>
        </w:rPr>
        <w:t>CHƯƠNG I</w:t>
      </w:r>
      <w:r w:rsidR="001F1F02">
        <w:rPr>
          <w:color w:val="2E74B5" w:themeColor="accent5" w:themeShade="BF"/>
          <w:sz w:val="32"/>
        </w:rPr>
        <w:t xml:space="preserve">: </w:t>
      </w:r>
      <w:r w:rsidR="00466D61">
        <w:rPr>
          <w:color w:val="2E74B5" w:themeColor="accent5" w:themeShade="BF"/>
          <w:sz w:val="32"/>
        </w:rPr>
        <w:t>DAO ĐỘNG</w:t>
      </w:r>
    </w:p>
    <w:p w14:paraId="26E1AE76" w14:textId="77777777" w:rsidR="00D51D92" w:rsidRDefault="00466D61" w:rsidP="00D51D92">
      <w:pPr>
        <w:pStyle w:val="Heading2"/>
        <w:spacing w:after="120"/>
        <w:contextualSpacing w:val="0"/>
        <w:rPr>
          <w:color w:val="1F4E79" w:themeColor="accent5" w:themeShade="80"/>
          <w:sz w:val="32"/>
          <w:szCs w:val="32"/>
        </w:rPr>
      </w:pPr>
      <w:r>
        <w:rPr>
          <w:color w:val="1F4E79" w:themeColor="accent5" w:themeShade="80"/>
          <w:sz w:val="32"/>
          <w:szCs w:val="32"/>
        </w:rPr>
        <w:t>BÀI 1</w:t>
      </w:r>
      <w:r w:rsidR="001F1F02">
        <w:rPr>
          <w:color w:val="1F4E79" w:themeColor="accent5" w:themeShade="80"/>
          <w:sz w:val="32"/>
          <w:szCs w:val="32"/>
        </w:rPr>
        <w:t xml:space="preserve">: </w:t>
      </w:r>
      <w:r>
        <w:rPr>
          <w:color w:val="1F4E79" w:themeColor="accent5" w:themeShade="80"/>
          <w:sz w:val="32"/>
          <w:szCs w:val="32"/>
        </w:rPr>
        <w:t>DAO ĐỘNG ĐIỀU HÒA</w:t>
      </w:r>
    </w:p>
    <w:p w14:paraId="3AEEADB3" w14:textId="77777777" w:rsidR="00D51D92" w:rsidRDefault="00D51D92" w:rsidP="00D51D92">
      <w:pPr>
        <w:pStyle w:val="Heading2"/>
        <w:spacing w:after="120"/>
        <w:jc w:val="left"/>
        <w:rPr>
          <w:color w:val="1F4E79" w:themeColor="accent5" w:themeShade="80"/>
        </w:rPr>
      </w:pPr>
      <w:r>
        <w:rPr>
          <w:color w:val="1F4E79" w:themeColor="accent5" w:themeShade="80"/>
        </w:rPr>
        <w:t>A. TRẮC NGHIỆM</w:t>
      </w:r>
    </w:p>
    <w:p w14:paraId="718A74C8" w14:textId="77777777" w:rsidR="00D51D92" w:rsidRPr="006C3F85" w:rsidRDefault="00D51D92" w:rsidP="006C3F85">
      <w:pPr>
        <w:pStyle w:val="Heading3"/>
      </w:pPr>
      <w:r w:rsidRPr="006C3F85">
        <w:t>1. NHẬN BIẾT</w:t>
      </w:r>
      <w:r w:rsidR="0027661C">
        <w:t xml:space="preserve"> </w:t>
      </w:r>
    </w:p>
    <w:p w14:paraId="67AF04CE" w14:textId="77777777" w:rsidR="00D81CF0" w:rsidRPr="00D81CF0" w:rsidRDefault="00D51D92" w:rsidP="00D81CF0">
      <w:pPr>
        <w:spacing w:line="360" w:lineRule="auto"/>
      </w:pPr>
      <w:r w:rsidRPr="005D3A25">
        <w:rPr>
          <w:b/>
        </w:rPr>
        <w:t>Câu 1:</w:t>
      </w:r>
      <w:r w:rsidR="00124790">
        <w:t xml:space="preserve"> </w:t>
      </w:r>
      <w:r w:rsidR="00D81CF0" w:rsidRPr="00D81CF0">
        <w:t>Một vật dao động điều hòa khi đang chuyển động từ vị trí cân bằng đến vị trí biên âm thì</w:t>
      </w:r>
    </w:p>
    <w:p w14:paraId="40583F42" w14:textId="77777777" w:rsidR="00D81CF0" w:rsidRPr="00D81CF0" w:rsidRDefault="00D81CF0" w:rsidP="00D81CF0">
      <w:pPr>
        <w:spacing w:line="360" w:lineRule="auto"/>
      </w:pPr>
      <w:r w:rsidRPr="00D81CF0">
        <w:t>A. vận tốc và gia tốc cùng có giá trị dương.     </w:t>
      </w:r>
    </w:p>
    <w:p w14:paraId="147F9A73" w14:textId="77777777" w:rsidR="00D81CF0" w:rsidRPr="00D81CF0" w:rsidRDefault="00D81CF0" w:rsidP="00D81CF0">
      <w:pPr>
        <w:spacing w:line="360" w:lineRule="auto"/>
      </w:pPr>
      <w:r w:rsidRPr="00D81CF0">
        <w:t>B. độ lớn vận tốc và độ lớn gia tốc cùng giảm.</w:t>
      </w:r>
    </w:p>
    <w:p w14:paraId="7E54EE96" w14:textId="77777777" w:rsidR="00D81CF0" w:rsidRPr="00D81CF0" w:rsidRDefault="00D81CF0" w:rsidP="00D81CF0">
      <w:pPr>
        <w:spacing w:line="360" w:lineRule="auto"/>
      </w:pPr>
      <w:r w:rsidRPr="00D81CF0">
        <w:rPr>
          <w:color w:val="FF0000"/>
        </w:rPr>
        <w:t xml:space="preserve">C. </w:t>
      </w:r>
      <w:r w:rsidRPr="00D81CF0">
        <w:t>vectơ vận tốc ngược chiều với vectơ gia tốc.</w:t>
      </w:r>
    </w:p>
    <w:p w14:paraId="1B51F545" w14:textId="77777777" w:rsidR="00124790" w:rsidRDefault="00D81CF0" w:rsidP="001C6224">
      <w:pPr>
        <w:spacing w:line="360" w:lineRule="auto"/>
      </w:pPr>
      <w:r w:rsidRPr="00D81CF0">
        <w:t>D. độ lớn vận tốc tăng và độ lớn gia tốc không thay đổi.</w:t>
      </w:r>
    </w:p>
    <w:p w14:paraId="323B0673" w14:textId="77777777" w:rsidR="00124790" w:rsidRDefault="00124790" w:rsidP="00D51D92">
      <w:pPr>
        <w:spacing w:line="360" w:lineRule="auto"/>
      </w:pPr>
    </w:p>
    <w:p w14:paraId="1D732DF7" w14:textId="77777777" w:rsidR="00D81CF0" w:rsidRPr="00D81CF0" w:rsidRDefault="00124790" w:rsidP="00D81CF0">
      <w:pPr>
        <w:spacing w:line="360" w:lineRule="auto"/>
      </w:pPr>
      <w:r w:rsidRPr="005D3A25">
        <w:rPr>
          <w:b/>
        </w:rPr>
        <w:t>Câu 2:</w:t>
      </w:r>
      <w:r>
        <w:t xml:space="preserve"> </w:t>
      </w:r>
      <w:r w:rsidR="00D81CF0" w:rsidRPr="00D81CF0">
        <w:t>Chọn phương án đúng nhất. Pha ban đầu của dao động điều hoà phụ thuộc vào</w:t>
      </w:r>
    </w:p>
    <w:p w14:paraId="66B71B72" w14:textId="77777777" w:rsidR="00D81CF0" w:rsidRPr="00D81CF0" w:rsidRDefault="00D81CF0" w:rsidP="00D81CF0">
      <w:pPr>
        <w:spacing w:line="360" w:lineRule="auto"/>
      </w:pPr>
      <w:r w:rsidRPr="00D81CF0">
        <w:t>A. gốc thời gian.</w:t>
      </w:r>
    </w:p>
    <w:p w14:paraId="19A4BF88" w14:textId="77777777" w:rsidR="00D81CF0" w:rsidRPr="00D81CF0" w:rsidRDefault="00D81CF0" w:rsidP="00D81CF0">
      <w:pPr>
        <w:spacing w:line="360" w:lineRule="auto"/>
      </w:pPr>
      <w:r w:rsidRPr="00D81CF0">
        <w:t>B. trục tọa độ.</w:t>
      </w:r>
    </w:p>
    <w:p w14:paraId="60547316" w14:textId="77777777" w:rsidR="00D81CF0" w:rsidRPr="00D81CF0" w:rsidRDefault="00D81CF0" w:rsidP="00D81CF0">
      <w:pPr>
        <w:spacing w:line="360" w:lineRule="auto"/>
      </w:pPr>
      <w:r w:rsidRPr="00D81CF0">
        <w:t>C. biên độ dao động.</w:t>
      </w:r>
    </w:p>
    <w:p w14:paraId="22CFF30D" w14:textId="77777777" w:rsidR="002242AB" w:rsidRDefault="00D81CF0" w:rsidP="001C6224">
      <w:pPr>
        <w:spacing w:line="360" w:lineRule="auto"/>
      </w:pPr>
      <w:r w:rsidRPr="00D81CF0">
        <w:rPr>
          <w:color w:val="FF0000"/>
        </w:rPr>
        <w:t xml:space="preserve">D. </w:t>
      </w:r>
      <w:r w:rsidRPr="00D81CF0">
        <w:t>gốc thời gian và trục tọa độ.</w:t>
      </w:r>
    </w:p>
    <w:p w14:paraId="1EAC0E52" w14:textId="77777777" w:rsidR="000163D6" w:rsidRDefault="000163D6" w:rsidP="00D51D92">
      <w:pPr>
        <w:spacing w:line="360" w:lineRule="auto"/>
      </w:pPr>
    </w:p>
    <w:p w14:paraId="3387082D" w14:textId="77777777" w:rsidR="003A46A7" w:rsidRPr="006120E2" w:rsidRDefault="00087662" w:rsidP="003A46A7">
      <w:pPr>
        <w:spacing w:line="360" w:lineRule="auto"/>
      </w:pPr>
      <w:r w:rsidRPr="00D0192B">
        <w:rPr>
          <w:b/>
        </w:rPr>
        <w:t>Câu 3:</w:t>
      </w:r>
      <w:r>
        <w:t xml:space="preserve"> </w:t>
      </w:r>
      <w:r w:rsidR="003A46A7" w:rsidRPr="006120E2">
        <w:t>Một con lắc lò xo đang dao động điều hòa. Nhận xét nào sau đây </w:t>
      </w:r>
      <w:r w:rsidR="003A46A7" w:rsidRPr="006120E2">
        <w:rPr>
          <w:b/>
          <w:bCs/>
        </w:rPr>
        <w:t>không đúng</w:t>
      </w:r>
      <w:r w:rsidR="003A46A7" w:rsidRPr="006120E2">
        <w:t>?</w:t>
      </w:r>
    </w:p>
    <w:p w14:paraId="5E517193" w14:textId="77777777" w:rsidR="003A46A7" w:rsidRPr="006120E2" w:rsidRDefault="003A46A7" w:rsidP="003A46A7">
      <w:pPr>
        <w:spacing w:line="360" w:lineRule="auto"/>
      </w:pPr>
      <w:r w:rsidRPr="006120E2">
        <w:rPr>
          <w:color w:val="FF0000"/>
        </w:rPr>
        <w:t xml:space="preserve">A. </w:t>
      </w:r>
      <w:r w:rsidRPr="006120E2">
        <w:t>Cơ năng của con lắc tỉ lệ với biên độ dao động.</w:t>
      </w:r>
    </w:p>
    <w:p w14:paraId="757EFC53" w14:textId="77777777" w:rsidR="003A46A7" w:rsidRPr="006120E2" w:rsidRDefault="003A46A7" w:rsidP="003A46A7">
      <w:pPr>
        <w:spacing w:line="360" w:lineRule="auto"/>
      </w:pPr>
      <w:r w:rsidRPr="006120E2">
        <w:t>B. Cơ năng của con lắc tỉ lệ với bình phương của biên độ dao động.</w:t>
      </w:r>
    </w:p>
    <w:p w14:paraId="23A2F9E2" w14:textId="77777777" w:rsidR="003A46A7" w:rsidRPr="006120E2" w:rsidRDefault="003A46A7" w:rsidP="003A46A7">
      <w:pPr>
        <w:spacing w:line="360" w:lineRule="auto"/>
      </w:pPr>
      <w:r w:rsidRPr="006120E2">
        <w:lastRenderedPageBreak/>
        <w:t>C. Cơ năng của con lắc được bảo toàn nếu bỏ qua mọi ma sát.</w:t>
      </w:r>
    </w:p>
    <w:p w14:paraId="66A21626" w14:textId="103ABE79" w:rsidR="00087662" w:rsidRDefault="003A46A7" w:rsidP="00087662">
      <w:pPr>
        <w:spacing w:line="360" w:lineRule="auto"/>
      </w:pPr>
      <w:r w:rsidRPr="006120E2">
        <w:t>D. Động năng của con lắc biến thiên tuần hoàn theo thời gian.</w:t>
      </w:r>
    </w:p>
    <w:p w14:paraId="73389508" w14:textId="77777777" w:rsidR="00087662" w:rsidRDefault="00087662" w:rsidP="00087662">
      <w:pPr>
        <w:spacing w:line="360" w:lineRule="auto"/>
      </w:pPr>
    </w:p>
    <w:p w14:paraId="60135E61" w14:textId="312A3D4A" w:rsidR="00741F1F" w:rsidRDefault="00087662" w:rsidP="00741F1F">
      <w:pPr>
        <w:spacing w:line="360" w:lineRule="auto"/>
      </w:pPr>
      <w:r w:rsidRPr="00D0192B">
        <w:rPr>
          <w:b/>
        </w:rPr>
        <w:t>Câu 4:</w:t>
      </w:r>
      <w:r>
        <w:t xml:space="preserve"> </w:t>
      </w:r>
      <w:r w:rsidR="00741F1F">
        <w:t>Phát biểu nào sau đây là không đúng?</w:t>
      </w:r>
    </w:p>
    <w:p w14:paraId="6263B508" w14:textId="242F1AF7" w:rsidR="00741F1F" w:rsidRDefault="00741F1F" w:rsidP="00741F1F">
      <w:pPr>
        <w:spacing w:line="360" w:lineRule="auto"/>
      </w:pPr>
      <w:r>
        <w:t>Cơ năng của dao động điều hoà luôn bằng:</w:t>
      </w:r>
    </w:p>
    <w:p w14:paraId="6E51BA68" w14:textId="4C040782" w:rsidR="00741F1F" w:rsidRDefault="00741F1F" w:rsidP="00741F1F">
      <w:pPr>
        <w:spacing w:line="360" w:lineRule="auto"/>
      </w:pPr>
      <w:r w:rsidRPr="00741F1F">
        <w:rPr>
          <w:color w:val="FF0000"/>
        </w:rPr>
        <w:t xml:space="preserve">A. </w:t>
      </w:r>
      <w:r>
        <w:t>tổng động năng và thế năng ở thời điểm bất kỳ.</w:t>
      </w:r>
    </w:p>
    <w:p w14:paraId="6D216103" w14:textId="51A0EC94" w:rsidR="00741F1F" w:rsidRDefault="00741F1F" w:rsidP="00741F1F">
      <w:pPr>
        <w:spacing w:line="360" w:lineRule="auto"/>
      </w:pPr>
      <w:r>
        <w:t>B. động năng ở thời điểm ban đầu.</w:t>
      </w:r>
    </w:p>
    <w:p w14:paraId="203B2671" w14:textId="25A0C841" w:rsidR="00741F1F" w:rsidRDefault="00741F1F" w:rsidP="00741F1F">
      <w:pPr>
        <w:spacing w:line="360" w:lineRule="auto"/>
      </w:pPr>
      <w:r>
        <w:t>C. thế năng ở vị trí li độ cực đại.</w:t>
      </w:r>
    </w:p>
    <w:p w14:paraId="5CBA3CF4" w14:textId="183E82BD" w:rsidR="00087662" w:rsidRDefault="00741F1F" w:rsidP="00741F1F">
      <w:pPr>
        <w:spacing w:line="360" w:lineRule="auto"/>
      </w:pPr>
      <w:r>
        <w:t>D. động năng ở vị trí cân bằng.</w:t>
      </w:r>
    </w:p>
    <w:p w14:paraId="6FC14FF4" w14:textId="77777777" w:rsidR="00087662" w:rsidRDefault="00087662" w:rsidP="00087662">
      <w:pPr>
        <w:spacing w:line="360" w:lineRule="auto"/>
      </w:pPr>
    </w:p>
    <w:p w14:paraId="45EFE092" w14:textId="77777777" w:rsidR="00741F1F" w:rsidRDefault="00087662" w:rsidP="00741F1F">
      <w:pPr>
        <w:spacing w:line="360" w:lineRule="auto"/>
      </w:pPr>
      <w:r w:rsidRPr="00D0192B">
        <w:rPr>
          <w:b/>
        </w:rPr>
        <w:t>Câu 5:</w:t>
      </w:r>
      <w:r>
        <w:t xml:space="preserve"> </w:t>
      </w:r>
      <w:r w:rsidR="00741F1F">
        <w:t>Một vật dao động điều hoà với chu kỳ T, động năng của vật biến đổi theo thời gian</w:t>
      </w:r>
    </w:p>
    <w:p w14:paraId="1E87281B" w14:textId="77777777" w:rsidR="00741F1F" w:rsidRDefault="00741F1F" w:rsidP="00741F1F">
      <w:pPr>
        <w:spacing w:line="360" w:lineRule="auto"/>
      </w:pPr>
      <w:r>
        <w:t>A. Tuần hoàn với chu kỳ T.</w:t>
      </w:r>
      <w:r>
        <w:tab/>
      </w:r>
    </w:p>
    <w:p w14:paraId="421A548C" w14:textId="77777777" w:rsidR="00741F1F" w:rsidRDefault="00741F1F" w:rsidP="00741F1F">
      <w:pPr>
        <w:spacing w:line="360" w:lineRule="auto"/>
      </w:pPr>
      <w:r>
        <w:t>B. Tuần hoàn với chu kỳ 2T.</w:t>
      </w:r>
    </w:p>
    <w:p w14:paraId="072A564E" w14:textId="77777777" w:rsidR="00741F1F" w:rsidRDefault="00741F1F" w:rsidP="00741F1F">
      <w:pPr>
        <w:spacing w:line="360" w:lineRule="auto"/>
      </w:pPr>
      <w:r>
        <w:t>C. Với một hàm sin hoặc cosin.</w:t>
      </w:r>
      <w:r>
        <w:tab/>
      </w:r>
    </w:p>
    <w:p w14:paraId="7E3DA0D6" w14:textId="77777777" w:rsidR="00741F1F" w:rsidRDefault="00741F1F" w:rsidP="00741F1F">
      <w:pPr>
        <w:spacing w:line="360" w:lineRule="auto"/>
      </w:pPr>
      <w:r w:rsidRPr="00087662">
        <w:rPr>
          <w:color w:val="FF0000"/>
        </w:rPr>
        <w:t xml:space="preserve">D. </w:t>
      </w:r>
      <w:r>
        <w:t>Tuần hoàn với chu kỳ T/2.</w:t>
      </w:r>
    </w:p>
    <w:p w14:paraId="3C0AC56D" w14:textId="1D501BEB" w:rsidR="00087662" w:rsidRDefault="00087662" w:rsidP="00741F1F">
      <w:pPr>
        <w:spacing w:line="360" w:lineRule="auto"/>
      </w:pPr>
    </w:p>
    <w:p w14:paraId="48D4AD47" w14:textId="1380692B" w:rsidR="001E6EAA" w:rsidRDefault="00087662" w:rsidP="001E6EAA">
      <w:pPr>
        <w:spacing w:line="360" w:lineRule="auto"/>
      </w:pPr>
      <w:r w:rsidRPr="00986276">
        <w:rPr>
          <w:b/>
        </w:rPr>
        <w:t>Câu 6:</w:t>
      </w:r>
      <w:r>
        <w:t xml:space="preserve"> </w:t>
      </w:r>
      <w:r w:rsidR="001E6EAA">
        <w:t>Cơ năng của một vật dao động điều hòa</w:t>
      </w:r>
    </w:p>
    <w:p w14:paraId="38153250" w14:textId="404F47B3" w:rsidR="001E6EAA" w:rsidRDefault="001E6EAA" w:rsidP="001E6EAA">
      <w:pPr>
        <w:spacing w:line="360" w:lineRule="auto"/>
      </w:pPr>
      <w:r>
        <w:t>A. biến thiên điều hòa theo thời gian với chu kỳ bằng nửa chu kỳ dao động của vật.</w:t>
      </w:r>
    </w:p>
    <w:p w14:paraId="1F03358B" w14:textId="3C7E76E5" w:rsidR="001E6EAA" w:rsidRDefault="001E6EAA" w:rsidP="001E6EAA">
      <w:pPr>
        <w:spacing w:line="360" w:lineRule="auto"/>
      </w:pPr>
      <w:r>
        <w:t>B. tăng gấp đôi khi biên độ dao động của vật tăng gấp đôi.</w:t>
      </w:r>
    </w:p>
    <w:p w14:paraId="32A84EC9" w14:textId="5AA3F300" w:rsidR="001E6EAA" w:rsidRDefault="001E6EAA" w:rsidP="001E6EAA">
      <w:pPr>
        <w:spacing w:line="360" w:lineRule="auto"/>
      </w:pPr>
      <w:r w:rsidRPr="001E6EAA">
        <w:rPr>
          <w:color w:val="FF0000"/>
        </w:rPr>
        <w:t xml:space="preserve">C. </w:t>
      </w:r>
      <w:r>
        <w:t>bằng động năng của vật khi vật tới vị trí cân bằng.</w:t>
      </w:r>
    </w:p>
    <w:p w14:paraId="0444A8B0" w14:textId="7DE3494F" w:rsidR="00087662" w:rsidRDefault="001E6EAA" w:rsidP="001E6EAA">
      <w:pPr>
        <w:spacing w:line="360" w:lineRule="auto"/>
      </w:pPr>
      <w:r>
        <w:t>D. biến thiên tuần hoàn theo thời gian với chu kỳ bằng chu kỳ dao động của vật.</w:t>
      </w:r>
    </w:p>
    <w:p w14:paraId="5908235B" w14:textId="77777777" w:rsidR="00087662" w:rsidRDefault="00087662" w:rsidP="00087662">
      <w:pPr>
        <w:spacing w:line="360" w:lineRule="auto"/>
      </w:pPr>
    </w:p>
    <w:p w14:paraId="28413579" w14:textId="17F1CF7C" w:rsidR="00087662" w:rsidRDefault="00087662" w:rsidP="00087662">
      <w:pPr>
        <w:spacing w:line="360" w:lineRule="auto"/>
      </w:pPr>
      <w:r w:rsidRPr="00D2703A">
        <w:rPr>
          <w:b/>
        </w:rPr>
        <w:t>Câu 7:</w:t>
      </w:r>
      <w:r>
        <w:t xml:space="preserve"> </w:t>
      </w:r>
      <w:r w:rsidR="002E7364">
        <w:t xml:space="preserve">Công thức tính động năng của con lắc đơn là: </w:t>
      </w:r>
    </w:p>
    <w:p w14:paraId="32B19766" w14:textId="3282B8B7" w:rsidR="002E7364" w:rsidRDefault="002E7364" w:rsidP="00087662">
      <w:pPr>
        <w:spacing w:line="360" w:lineRule="auto"/>
        <w:rPr>
          <w:rFonts w:eastAsiaTheme="minorEastAsia"/>
        </w:rPr>
      </w:pPr>
      <w:r w:rsidRPr="00774A5D">
        <w:rPr>
          <w:color w:val="FF0000"/>
        </w:rPr>
        <w:t xml:space="preserve">A. </w:t>
      </w:r>
      <m:oMath>
        <m:sSub>
          <m:sSubPr>
            <m:ctrlPr>
              <w:rPr>
                <w:rFonts w:ascii="Cambria Math" w:hAnsi="Cambria Math"/>
                <w:i/>
              </w:rPr>
            </m:ctrlPr>
          </m:sSubPr>
          <m:e>
            <m:r>
              <w:rPr>
                <w:rFonts w:ascii="Cambria Math" w:hAnsi="Cambria Math"/>
              </w:rPr>
              <m:t>W</m:t>
            </m:r>
          </m:e>
          <m:sub>
            <m:r>
              <w:rPr>
                <w:rFonts w:ascii="Cambria Math" w:hAnsi="Cambria Math"/>
              </w:rPr>
              <m:t>đ</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oMath>
      <w:r>
        <w:rPr>
          <w:rFonts w:eastAsiaTheme="minorEastAsia"/>
        </w:rPr>
        <w:tab/>
      </w:r>
    </w:p>
    <w:p w14:paraId="5BF50C43" w14:textId="4FD20BF5" w:rsidR="002E7364" w:rsidRDefault="002E7364" w:rsidP="00087662">
      <w:pPr>
        <w:spacing w:line="360" w:lineRule="auto"/>
        <w:rPr>
          <w:rFonts w:eastAsiaTheme="minorEastAsia"/>
        </w:rPr>
      </w:pPr>
      <w:r>
        <w:rPr>
          <w:rFonts w:eastAsiaTheme="minorEastAsia"/>
        </w:rPr>
        <w:t xml:space="preserve">B. </w:t>
      </w:r>
      <m:oMath>
        <m:sSub>
          <m:sSubPr>
            <m:ctrlPr>
              <w:rPr>
                <w:rFonts w:ascii="Cambria Math" w:hAnsi="Cambria Math"/>
                <w:i/>
              </w:rPr>
            </m:ctrlPr>
          </m:sSubPr>
          <m:e>
            <m:r>
              <w:rPr>
                <w:rFonts w:ascii="Cambria Math" w:hAnsi="Cambria Math"/>
              </w:rPr>
              <m:t>W</m:t>
            </m:r>
          </m:e>
          <m:sub>
            <m:r>
              <w:rPr>
                <w:rFonts w:ascii="Cambria Math" w:hAnsi="Cambria Math"/>
              </w:rPr>
              <m:t>đ</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r>
          <w:rPr>
            <w:rFonts w:ascii="Cambria Math" w:hAnsi="Cambria Math"/>
          </w:rPr>
          <m:t>gh</m:t>
        </m:r>
      </m:oMath>
    </w:p>
    <w:p w14:paraId="48218773" w14:textId="7DBAD8C5" w:rsidR="00774A5D" w:rsidRPr="00774A5D" w:rsidRDefault="00774A5D" w:rsidP="00087662">
      <w:pPr>
        <w:spacing w:line="360" w:lineRule="auto"/>
        <w:rPr>
          <w:rFonts w:eastAsiaTheme="minorEastAsia"/>
        </w:rPr>
      </w:pPr>
      <w:r>
        <w:rPr>
          <w:rFonts w:eastAsiaTheme="minorEastAsia"/>
        </w:rPr>
        <w:t xml:space="preserve">C. </w:t>
      </w:r>
      <m:oMath>
        <m:sSub>
          <m:sSubPr>
            <m:ctrlPr>
              <w:rPr>
                <w:rFonts w:ascii="Cambria Math" w:hAnsi="Cambria Math"/>
                <w:i/>
              </w:rPr>
            </m:ctrlPr>
          </m:sSubPr>
          <m:e>
            <m:r>
              <w:rPr>
                <w:rFonts w:ascii="Cambria Math" w:hAnsi="Cambria Math"/>
              </w:rPr>
              <m:t>W</m:t>
            </m:r>
          </m:e>
          <m:sub>
            <m:r>
              <w:rPr>
                <w:rFonts w:ascii="Cambria Math" w:hAnsi="Cambria Math"/>
              </w:rPr>
              <m:t>đ</m:t>
            </m:r>
          </m:sub>
        </m:sSub>
        <m:r>
          <w:rPr>
            <w:rFonts w:ascii="Cambria Math" w:hAnsi="Cambria Math"/>
          </w:rPr>
          <m:t>=m</m:t>
        </m:r>
        <m:r>
          <w:rPr>
            <w:rFonts w:ascii="Cambria Math" w:hAnsi="Cambria Math"/>
          </w:rPr>
          <m:t>gh</m:t>
        </m:r>
      </m:oMath>
    </w:p>
    <w:p w14:paraId="041B026B" w14:textId="5973209D" w:rsidR="00774A5D" w:rsidRPr="00774A5D" w:rsidRDefault="00774A5D" w:rsidP="00087662">
      <w:pPr>
        <w:spacing w:line="360" w:lineRule="auto"/>
        <w:rPr>
          <w:rFonts w:eastAsiaTheme="minorEastAsia"/>
        </w:rPr>
      </w:pPr>
      <w:r>
        <w:rPr>
          <w:rFonts w:eastAsiaTheme="minorEastAsia"/>
        </w:rPr>
        <w:t xml:space="preserve">D. </w:t>
      </w:r>
      <m:oMath>
        <m:sSub>
          <m:sSubPr>
            <m:ctrlPr>
              <w:rPr>
                <w:rFonts w:ascii="Cambria Math" w:hAnsi="Cambria Math"/>
                <w:i/>
              </w:rPr>
            </m:ctrlPr>
          </m:sSubPr>
          <m:e>
            <m:r>
              <w:rPr>
                <w:rFonts w:ascii="Cambria Math" w:hAnsi="Cambria Math"/>
              </w:rPr>
              <m:t>W</m:t>
            </m:r>
          </m:e>
          <m:sub>
            <m:r>
              <w:rPr>
                <w:rFonts w:ascii="Cambria Math" w:hAnsi="Cambria Math"/>
              </w:rPr>
              <m:t>đ</m:t>
            </m:r>
          </m:sub>
        </m:sSub>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oMath>
    </w:p>
    <w:p w14:paraId="68AD2D82" w14:textId="77777777" w:rsidR="00087662" w:rsidRDefault="00087662" w:rsidP="00087662">
      <w:pPr>
        <w:spacing w:line="360" w:lineRule="auto"/>
      </w:pPr>
    </w:p>
    <w:p w14:paraId="56B7CA2A" w14:textId="5AB3C30F" w:rsidR="00087662" w:rsidRDefault="00087662" w:rsidP="00087662">
      <w:pPr>
        <w:spacing w:line="360" w:lineRule="auto"/>
      </w:pPr>
      <w:r w:rsidRPr="00E4330A">
        <w:rPr>
          <w:b/>
        </w:rPr>
        <w:t>Câu 8:</w:t>
      </w:r>
      <w:r>
        <w:t xml:space="preserve"> </w:t>
      </w:r>
      <w:r w:rsidR="00774A5D">
        <w:t xml:space="preserve">Công thức tính </w:t>
      </w:r>
      <w:r w:rsidR="00774A5D">
        <w:t>thế</w:t>
      </w:r>
      <w:r w:rsidR="00774A5D">
        <w:t xml:space="preserve"> năng của con lắc đơn là:</w:t>
      </w:r>
    </w:p>
    <w:p w14:paraId="73D303E2" w14:textId="40A8D7A1" w:rsidR="00774A5D" w:rsidRDefault="00774A5D" w:rsidP="00774A5D">
      <w:pPr>
        <w:spacing w:line="360" w:lineRule="auto"/>
        <w:rPr>
          <w:rFonts w:eastAsiaTheme="minorEastAsia"/>
        </w:rPr>
      </w:pPr>
      <w:r w:rsidRPr="00774A5D">
        <w:t xml:space="preserve">A. </w:t>
      </w:r>
      <m:oMath>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oMath>
      <w:r>
        <w:rPr>
          <w:rFonts w:eastAsiaTheme="minorEastAsia"/>
        </w:rPr>
        <w:tab/>
      </w:r>
    </w:p>
    <w:p w14:paraId="0148DA09" w14:textId="48D90A39" w:rsidR="00774A5D" w:rsidRDefault="00774A5D" w:rsidP="00774A5D">
      <w:pPr>
        <w:spacing w:line="360" w:lineRule="auto"/>
        <w:rPr>
          <w:rFonts w:eastAsiaTheme="minorEastAsia"/>
        </w:rPr>
      </w:pPr>
      <w:r>
        <w:rPr>
          <w:rFonts w:eastAsiaTheme="minorEastAsia"/>
        </w:rPr>
        <w:t xml:space="preserve">B. </w:t>
      </w:r>
      <m:oMath>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gh</m:t>
        </m:r>
      </m:oMath>
    </w:p>
    <w:p w14:paraId="62E13228" w14:textId="02A9C49F" w:rsidR="00774A5D" w:rsidRPr="00774A5D" w:rsidRDefault="00774A5D" w:rsidP="00774A5D">
      <w:pPr>
        <w:spacing w:line="360" w:lineRule="auto"/>
        <w:rPr>
          <w:rFonts w:eastAsiaTheme="minorEastAsia"/>
        </w:rPr>
      </w:pPr>
      <w:r w:rsidRPr="00774A5D">
        <w:rPr>
          <w:rFonts w:eastAsiaTheme="minorEastAsia"/>
          <w:color w:val="FF0000"/>
        </w:rPr>
        <w:t>C.</w:t>
      </w:r>
      <w:r>
        <w:rPr>
          <w:rFonts w:eastAsiaTheme="minorEastAsia"/>
        </w:rPr>
        <w:t xml:space="preserve"> </w:t>
      </w:r>
      <m:oMath>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mgh</m:t>
        </m:r>
      </m:oMath>
    </w:p>
    <w:p w14:paraId="744E0CC9" w14:textId="0E804C86" w:rsidR="00774A5D" w:rsidRPr="00774A5D" w:rsidRDefault="00774A5D" w:rsidP="00774A5D">
      <w:pPr>
        <w:spacing w:line="360" w:lineRule="auto"/>
        <w:rPr>
          <w:rFonts w:eastAsiaTheme="minorEastAsia"/>
        </w:rPr>
      </w:pPr>
      <w:r>
        <w:rPr>
          <w:rFonts w:eastAsiaTheme="minorEastAsia"/>
        </w:rPr>
        <w:t xml:space="preserve">D. </w:t>
      </w:r>
      <m:oMath>
        <m:sSub>
          <m:sSubPr>
            <m:ctrlPr>
              <w:rPr>
                <w:rFonts w:ascii="Cambria Math" w:hAnsi="Cambria Math"/>
                <w:i/>
              </w:rPr>
            </m:ctrlPr>
          </m:sSubPr>
          <m:e>
            <m:r>
              <w:rPr>
                <w:rFonts w:ascii="Cambria Math" w:hAnsi="Cambria Math"/>
              </w:rPr>
              <m:t>W</m:t>
            </m:r>
          </m:e>
          <m:sub>
            <m:r>
              <w:rPr>
                <w:rFonts w:ascii="Cambria Math" w:hAnsi="Cambria Math"/>
              </w:rPr>
              <m:t>t</m:t>
            </m:r>
          </m:sub>
        </m:sSub>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oMath>
    </w:p>
    <w:p w14:paraId="25ECAA61" w14:textId="77777777" w:rsidR="003C5115" w:rsidRDefault="003C5115" w:rsidP="006C3F85">
      <w:pPr>
        <w:pStyle w:val="Heading3"/>
      </w:pPr>
    </w:p>
    <w:p w14:paraId="38FF5EBD" w14:textId="5BF01F46" w:rsidR="00D51D92" w:rsidRDefault="00D51D92" w:rsidP="006C3F85">
      <w:pPr>
        <w:pStyle w:val="Heading3"/>
      </w:pPr>
      <w:r>
        <w:t>2. THÔNG HIỂU</w:t>
      </w:r>
      <w:r w:rsidR="00806F7A">
        <w:t xml:space="preserve"> </w:t>
      </w:r>
    </w:p>
    <w:p w14:paraId="15A495E4" w14:textId="31B193E2" w:rsidR="001E6EAA" w:rsidRDefault="008E50A9" w:rsidP="001E6EAA">
      <w:pPr>
        <w:spacing w:line="360" w:lineRule="auto"/>
      </w:pPr>
      <w:r w:rsidRPr="005D3A25">
        <w:rPr>
          <w:b/>
        </w:rPr>
        <w:t>Câu 1:</w:t>
      </w:r>
      <w:r>
        <w:t xml:space="preserve"> </w:t>
      </w:r>
      <w:r w:rsidR="001E6EAA">
        <w:t xml:space="preserve">Phát biểu nào sau đây là </w:t>
      </w:r>
      <w:r w:rsidR="001E6EAA" w:rsidRPr="001E6EAA">
        <w:rPr>
          <w:b/>
          <w:bCs/>
          <w:i/>
          <w:iCs/>
        </w:rPr>
        <w:t>không đúng</w:t>
      </w:r>
      <w:r w:rsidR="001E6EAA">
        <w:t>? Cơ năng của một vật dao động điều hòa</w:t>
      </w:r>
    </w:p>
    <w:p w14:paraId="1B756333" w14:textId="048301B9" w:rsidR="001E6EAA" w:rsidRDefault="001E6EAA" w:rsidP="001E6EAA">
      <w:pPr>
        <w:spacing w:line="360" w:lineRule="auto"/>
      </w:pPr>
      <w:r>
        <w:t>A. Tỉ lệ nghịch với bình phương của chu kỳ dao động.</w:t>
      </w:r>
    </w:p>
    <w:p w14:paraId="0F8B8AF7" w14:textId="30E5C7A9" w:rsidR="001E6EAA" w:rsidRDefault="001E6EAA" w:rsidP="001E6EAA">
      <w:pPr>
        <w:spacing w:line="360" w:lineRule="auto"/>
      </w:pPr>
      <w:r w:rsidRPr="001E6EAA">
        <w:rPr>
          <w:color w:val="FF0000"/>
        </w:rPr>
        <w:t xml:space="preserve">B. </w:t>
      </w:r>
      <w:r>
        <w:t>Tỉ lệ thuận với biên độ dao động.</w:t>
      </w:r>
    </w:p>
    <w:p w14:paraId="0EBF4C69" w14:textId="7A2973BC" w:rsidR="001E6EAA" w:rsidRDefault="001E6EAA" w:rsidP="001E6EAA">
      <w:pPr>
        <w:spacing w:line="360" w:lineRule="auto"/>
      </w:pPr>
      <w:r>
        <w:t>C. Bằng thế năng của vật ở vị trí biên.</w:t>
      </w:r>
    </w:p>
    <w:p w14:paraId="44A3D6B4" w14:textId="5BE31536" w:rsidR="008E50A9" w:rsidRDefault="001E6EAA" w:rsidP="001E6EAA">
      <w:pPr>
        <w:spacing w:line="360" w:lineRule="auto"/>
      </w:pPr>
      <w:r>
        <w:t>D. Bằng động năng của vật khi qua vị trí cân bằng.</w:t>
      </w:r>
    </w:p>
    <w:p w14:paraId="5C7087CA" w14:textId="77777777" w:rsidR="008E50A9" w:rsidRDefault="008E50A9" w:rsidP="008E50A9">
      <w:pPr>
        <w:spacing w:line="360" w:lineRule="auto"/>
      </w:pPr>
    </w:p>
    <w:p w14:paraId="6D2E8743" w14:textId="77777777" w:rsidR="00087662" w:rsidRDefault="008E50A9" w:rsidP="00087662">
      <w:pPr>
        <w:spacing w:line="360" w:lineRule="auto"/>
      </w:pPr>
      <w:r w:rsidRPr="005D3A25">
        <w:rPr>
          <w:b/>
        </w:rPr>
        <w:lastRenderedPageBreak/>
        <w:t>Câu 2:</w:t>
      </w:r>
      <w:r>
        <w:t xml:space="preserve"> </w:t>
      </w:r>
      <w:r w:rsidR="00087662">
        <w:t>Phát biểu nào sau đây về động năng và thế năng trong dao động điều hoà là sai?</w:t>
      </w:r>
    </w:p>
    <w:p w14:paraId="2D08134C" w14:textId="77777777" w:rsidR="00087662" w:rsidRDefault="00087662" w:rsidP="00087662">
      <w:pPr>
        <w:spacing w:line="360" w:lineRule="auto"/>
      </w:pPr>
      <w:r>
        <w:t xml:space="preserve">A. Thế năng đạt giá trị cực tiểu khi độ lớn gia tốc của vật đạt giá trị cực tiểu. </w:t>
      </w:r>
    </w:p>
    <w:p w14:paraId="29D90B20" w14:textId="77777777" w:rsidR="00087662" w:rsidRDefault="00087662" w:rsidP="00087662">
      <w:pPr>
        <w:spacing w:line="360" w:lineRule="auto"/>
      </w:pPr>
      <w:r>
        <w:t xml:space="preserve">B. Động năng đạt giá trị cực đại khi vật chuyển động qua vị trí cân bằng. </w:t>
      </w:r>
    </w:p>
    <w:p w14:paraId="068C8D2A" w14:textId="77777777" w:rsidR="00087662" w:rsidRDefault="00087662" w:rsidP="00087662">
      <w:pPr>
        <w:spacing w:line="360" w:lineRule="auto"/>
      </w:pPr>
      <w:r w:rsidRPr="00087662">
        <w:rPr>
          <w:color w:val="FF0000"/>
        </w:rPr>
        <w:t xml:space="preserve">C. </w:t>
      </w:r>
      <w:r>
        <w:t>Thế năng đạt giá trị cực đại khi tốc độ của vật đạt giá trị cực đại.</w:t>
      </w:r>
    </w:p>
    <w:p w14:paraId="2AFECE7E" w14:textId="5910431F" w:rsidR="008E50A9" w:rsidRDefault="00087662" w:rsidP="00087662">
      <w:pPr>
        <w:spacing w:line="360" w:lineRule="auto"/>
      </w:pPr>
      <w:r>
        <w:t>D. Động năng đạt giá trị cực tiểu khi vật ở một trong hai vị trí biên.</w:t>
      </w:r>
    </w:p>
    <w:p w14:paraId="0C44737F" w14:textId="77777777" w:rsidR="008E50A9" w:rsidRDefault="008E50A9" w:rsidP="008E50A9">
      <w:pPr>
        <w:spacing w:line="360" w:lineRule="auto"/>
      </w:pPr>
    </w:p>
    <w:p w14:paraId="48E8FB70" w14:textId="77777777" w:rsidR="00087662" w:rsidRDefault="00087662" w:rsidP="00087662">
      <w:pPr>
        <w:spacing w:line="360" w:lineRule="auto"/>
      </w:pPr>
      <w:r w:rsidRPr="00D0192B">
        <w:rPr>
          <w:b/>
        </w:rPr>
        <w:t>Câu 3:</w:t>
      </w:r>
      <w:r>
        <w:t xml:space="preserve"> Một vật có khối lượng m dao động điều hòa với biên độ A. Khi chu kì tăng 3 lần thì năng lượng của vật sẽ</w:t>
      </w:r>
    </w:p>
    <w:p w14:paraId="190D90FF" w14:textId="77777777" w:rsidR="00087662" w:rsidRDefault="00087662" w:rsidP="00087662">
      <w:pPr>
        <w:spacing w:line="360" w:lineRule="auto"/>
      </w:pPr>
      <w:r>
        <w:t xml:space="preserve">A. Tăng 3 lần. </w:t>
      </w:r>
      <w:r>
        <w:tab/>
      </w:r>
    </w:p>
    <w:p w14:paraId="2B1F9240" w14:textId="77777777" w:rsidR="00087662" w:rsidRDefault="00087662" w:rsidP="00087662">
      <w:pPr>
        <w:spacing w:line="360" w:lineRule="auto"/>
      </w:pPr>
      <w:r w:rsidRPr="00087662">
        <w:rPr>
          <w:color w:val="FF0000"/>
        </w:rPr>
        <w:t>B.</w:t>
      </w:r>
      <w:r>
        <w:t xml:space="preserve"> Giảm 9 lần. </w:t>
      </w:r>
      <w:r>
        <w:tab/>
      </w:r>
    </w:p>
    <w:p w14:paraId="5DF025C7" w14:textId="77777777" w:rsidR="00087662" w:rsidRDefault="00087662" w:rsidP="00087662">
      <w:pPr>
        <w:spacing w:line="360" w:lineRule="auto"/>
      </w:pPr>
      <w:r w:rsidRPr="00087662">
        <w:t xml:space="preserve">C. </w:t>
      </w:r>
      <w:r>
        <w:t xml:space="preserve">Tăng 9 lần. </w:t>
      </w:r>
      <w:r>
        <w:tab/>
      </w:r>
    </w:p>
    <w:p w14:paraId="5B31E1D5" w14:textId="753A7039" w:rsidR="00087662" w:rsidRDefault="00087662" w:rsidP="00087662">
      <w:pPr>
        <w:spacing w:line="360" w:lineRule="auto"/>
      </w:pPr>
      <w:r>
        <w:t>D. Giảm 3 lần. </w:t>
      </w:r>
    </w:p>
    <w:p w14:paraId="23B19D32" w14:textId="77777777" w:rsidR="00087662" w:rsidRDefault="00087662" w:rsidP="00087662">
      <w:pPr>
        <w:spacing w:line="360" w:lineRule="auto"/>
      </w:pPr>
    </w:p>
    <w:p w14:paraId="55DF74BB" w14:textId="77777777" w:rsidR="00087662" w:rsidRPr="00087662" w:rsidRDefault="00087662" w:rsidP="00087662">
      <w:pPr>
        <w:rPr>
          <w:rFonts w:eastAsia="Calibri" w:cs="Times New Roman"/>
          <w:sz w:val="24"/>
        </w:rPr>
      </w:pPr>
      <w:r w:rsidRPr="00D0192B">
        <w:rPr>
          <w:b/>
        </w:rPr>
        <w:t>Câu 4:</w:t>
      </w:r>
      <w:r>
        <w:t xml:space="preserve"> </w:t>
      </w:r>
      <w:r w:rsidRPr="00087662">
        <w:rPr>
          <w:rFonts w:eastAsia="Calibri" w:cs="Times New Roman"/>
          <w:sz w:val="24"/>
        </w:rPr>
        <w:t>Trong dao động điều hòa, ở vị trí nào thì động năng của con lắc có giá trị gấp n lần thế năng?</w:t>
      </w:r>
    </w:p>
    <w:p w14:paraId="788E0ADA" w14:textId="77777777" w:rsidR="00087662" w:rsidRPr="00087662" w:rsidRDefault="00087662" w:rsidP="00087662">
      <w:pPr>
        <w:tabs>
          <w:tab w:val="left" w:pos="2552"/>
          <w:tab w:val="left" w:pos="5103"/>
          <w:tab w:val="left" w:pos="7655"/>
        </w:tabs>
        <w:spacing w:beforeLines="20" w:before="48" w:afterLines="20" w:after="48" w:line="288" w:lineRule="auto"/>
        <w:ind w:right="-2"/>
        <w:rPr>
          <w:rFonts w:eastAsia="Calibri" w:cs="Times New Roman"/>
          <w:bCs/>
          <w:sz w:val="24"/>
        </w:rPr>
      </w:pPr>
      <w:r w:rsidRPr="00087662">
        <w:rPr>
          <w:rFonts w:eastAsia="Calibri" w:cs="Times New Roman"/>
          <w:bCs/>
          <w:sz w:val="24"/>
        </w:rPr>
        <w:t xml:space="preserve">A. </w:t>
      </w:r>
      <w:r w:rsidRPr="00087662">
        <w:rPr>
          <w:rFonts w:eastAsia="Calibri" w:cs="Times New Roman"/>
          <w:bCs/>
          <w:position w:val="-24"/>
          <w:sz w:val="24"/>
        </w:rPr>
        <w:object w:dxaOrig="639" w:dyaOrig="620" w14:anchorId="2802A0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31.2pt" o:ole="">
            <v:imagedata r:id="rId4" o:title=""/>
          </v:shape>
          <o:OLEObject Type="Embed" ProgID="Equation.DSMT4" ShapeID="_x0000_i1025" DrawAspect="Content" ObjectID="_1740171232" r:id="rId5"/>
        </w:object>
      </w:r>
      <w:r w:rsidRPr="00087662">
        <w:rPr>
          <w:rFonts w:eastAsia="Calibri" w:cs="Times New Roman"/>
          <w:bCs/>
          <w:sz w:val="24"/>
        </w:rPr>
        <w:t xml:space="preserve">. </w:t>
      </w:r>
      <w:r w:rsidRPr="00087662">
        <w:rPr>
          <w:rFonts w:eastAsia="Calibri" w:cs="Times New Roman"/>
          <w:bCs/>
          <w:sz w:val="24"/>
        </w:rPr>
        <w:tab/>
        <w:t xml:space="preserve">B. </w:t>
      </w:r>
      <w:r w:rsidRPr="00087662">
        <w:rPr>
          <w:rFonts w:eastAsia="Calibri" w:cs="Times New Roman"/>
          <w:bCs/>
          <w:position w:val="-24"/>
          <w:sz w:val="24"/>
        </w:rPr>
        <w:object w:dxaOrig="880" w:dyaOrig="620" w14:anchorId="07D49583">
          <v:shape id="_x0000_i1026" type="#_x0000_t75" style="width:44.4pt;height:31.2pt" o:ole="">
            <v:imagedata r:id="rId6" o:title=""/>
          </v:shape>
          <o:OLEObject Type="Embed" ProgID="Equation.DSMT4" ShapeID="_x0000_i1026" DrawAspect="Content" ObjectID="_1740171233" r:id="rId7"/>
        </w:object>
      </w:r>
      <w:r w:rsidRPr="00087662">
        <w:rPr>
          <w:rFonts w:eastAsia="Calibri" w:cs="Times New Roman"/>
          <w:bCs/>
          <w:sz w:val="24"/>
        </w:rPr>
        <w:t xml:space="preserve">. </w:t>
      </w:r>
      <w:r w:rsidRPr="00087662">
        <w:rPr>
          <w:rFonts w:eastAsia="Calibri" w:cs="Times New Roman"/>
          <w:bCs/>
          <w:sz w:val="24"/>
        </w:rPr>
        <w:tab/>
      </w:r>
      <w:r w:rsidRPr="00087662">
        <w:rPr>
          <w:rFonts w:eastAsia="Calibri" w:cs="Times New Roman"/>
          <w:bCs/>
          <w:color w:val="FF0000"/>
          <w:sz w:val="24"/>
        </w:rPr>
        <w:t>C.</w:t>
      </w:r>
      <w:r w:rsidRPr="00087662">
        <w:rPr>
          <w:rFonts w:eastAsia="Calibri" w:cs="Times New Roman"/>
          <w:bCs/>
          <w:sz w:val="24"/>
        </w:rPr>
        <w:t xml:space="preserve"> </w:t>
      </w:r>
      <w:r w:rsidRPr="00087662">
        <w:rPr>
          <w:rFonts w:eastAsia="Calibri" w:cs="Times New Roman"/>
          <w:bCs/>
          <w:position w:val="-28"/>
          <w:sz w:val="24"/>
        </w:rPr>
        <w:object w:dxaOrig="1240" w:dyaOrig="660" w14:anchorId="017886DB">
          <v:shape id="_x0000_i1027" type="#_x0000_t75" style="width:61.8pt;height:33pt" o:ole="">
            <v:imagedata r:id="rId8" o:title=""/>
          </v:shape>
          <o:OLEObject Type="Embed" ProgID="Equation.DSMT4" ShapeID="_x0000_i1027" DrawAspect="Content" ObjectID="_1740171234" r:id="rId9"/>
        </w:object>
      </w:r>
      <w:r w:rsidRPr="00087662">
        <w:rPr>
          <w:rFonts w:eastAsia="Calibri" w:cs="Times New Roman"/>
          <w:bCs/>
          <w:sz w:val="24"/>
        </w:rPr>
        <w:t xml:space="preserve">. </w:t>
      </w:r>
      <w:r w:rsidRPr="00087662">
        <w:rPr>
          <w:rFonts w:eastAsia="Calibri" w:cs="Times New Roman"/>
          <w:bCs/>
          <w:sz w:val="24"/>
        </w:rPr>
        <w:tab/>
        <w:t xml:space="preserve">D. </w:t>
      </w:r>
      <w:r w:rsidRPr="00087662">
        <w:rPr>
          <w:rFonts w:eastAsia="Calibri" w:cs="Times New Roman"/>
          <w:bCs/>
          <w:position w:val="-24"/>
          <w:sz w:val="24"/>
        </w:rPr>
        <w:object w:dxaOrig="1060" w:dyaOrig="620" w14:anchorId="07DA1EE2">
          <v:shape id="_x0000_i1028" type="#_x0000_t75" style="width:52.8pt;height:31.2pt" o:ole="">
            <v:imagedata r:id="rId10" o:title=""/>
          </v:shape>
          <o:OLEObject Type="Embed" ProgID="Equation.DSMT4" ShapeID="_x0000_i1028" DrawAspect="Content" ObjectID="_1740171235" r:id="rId11"/>
        </w:object>
      </w:r>
      <w:r w:rsidRPr="00087662">
        <w:rPr>
          <w:rFonts w:eastAsia="Calibri" w:cs="Times New Roman"/>
          <w:bCs/>
          <w:sz w:val="24"/>
        </w:rPr>
        <w:t>.</w:t>
      </w:r>
      <w:r w:rsidRPr="00087662">
        <w:rPr>
          <w:rFonts w:eastAsia="Calibri" w:cs="Times New Roman"/>
          <w:bCs/>
          <w:sz w:val="24"/>
        </w:rPr>
        <w:t> </w:t>
      </w:r>
    </w:p>
    <w:p w14:paraId="3C240B7B" w14:textId="77777777" w:rsidR="00087662" w:rsidRDefault="00087662" w:rsidP="00087662">
      <w:pPr>
        <w:spacing w:line="360" w:lineRule="auto"/>
      </w:pPr>
    </w:p>
    <w:p w14:paraId="15E7AFF9" w14:textId="77777777" w:rsidR="00741F1F" w:rsidRDefault="00087662" w:rsidP="00741F1F">
      <w:pPr>
        <w:spacing w:line="360" w:lineRule="auto"/>
      </w:pPr>
      <w:r w:rsidRPr="00D0192B">
        <w:rPr>
          <w:b/>
        </w:rPr>
        <w:t>Câu 5:</w:t>
      </w:r>
      <w:r>
        <w:t xml:space="preserve"> </w:t>
      </w:r>
      <w:r w:rsidR="00741F1F">
        <w:t xml:space="preserve">Chọn câu </w:t>
      </w:r>
      <w:r w:rsidR="00741F1F" w:rsidRPr="00741F1F">
        <w:rPr>
          <w:b/>
          <w:bCs/>
          <w:i/>
          <w:iCs/>
        </w:rPr>
        <w:t>sai</w:t>
      </w:r>
      <w:r w:rsidR="00741F1F">
        <w:t>? Cơ năng của một vật dao động điều hòa bằng</w:t>
      </w:r>
    </w:p>
    <w:p w14:paraId="74569030" w14:textId="77777777" w:rsidR="00741F1F" w:rsidRDefault="00741F1F" w:rsidP="00741F1F">
      <w:pPr>
        <w:spacing w:line="360" w:lineRule="auto"/>
      </w:pPr>
      <w:r w:rsidRPr="00741F1F">
        <w:rPr>
          <w:color w:val="FF0000"/>
        </w:rPr>
        <w:t xml:space="preserve">A. </w:t>
      </w:r>
      <w:r>
        <w:t>động năng ban đầu của vật.</w:t>
      </w:r>
    </w:p>
    <w:p w14:paraId="37E67A81" w14:textId="77777777" w:rsidR="00741F1F" w:rsidRDefault="00741F1F" w:rsidP="00741F1F">
      <w:pPr>
        <w:spacing w:line="360" w:lineRule="auto"/>
      </w:pPr>
      <w:r>
        <w:t>B. tổng động năng và thế năng của vật ở một thời điểm bất kỳ.</w:t>
      </w:r>
    </w:p>
    <w:p w14:paraId="4D331C64" w14:textId="54F463F2" w:rsidR="00741F1F" w:rsidRDefault="00741F1F" w:rsidP="00741F1F">
      <w:pPr>
        <w:spacing w:line="360" w:lineRule="auto"/>
      </w:pPr>
      <w:r>
        <w:t>C. động năng của vật tại vị trí cân bằng.</w:t>
      </w:r>
    </w:p>
    <w:p w14:paraId="4DD94FC4" w14:textId="3CD510DB" w:rsidR="00087662" w:rsidRDefault="00741F1F" w:rsidP="00741F1F">
      <w:pPr>
        <w:spacing w:line="360" w:lineRule="auto"/>
      </w:pPr>
      <w:r>
        <w:t>D. thế năng của vật tại ví trí biên.</w:t>
      </w:r>
    </w:p>
    <w:p w14:paraId="24D5E321" w14:textId="77777777" w:rsidR="00087662" w:rsidRDefault="00087662" w:rsidP="00087662">
      <w:pPr>
        <w:spacing w:line="360" w:lineRule="auto"/>
      </w:pPr>
    </w:p>
    <w:p w14:paraId="46B6F2D1" w14:textId="77777777" w:rsidR="001E6EAA" w:rsidRDefault="00087662" w:rsidP="001E6EAA">
      <w:pPr>
        <w:spacing w:line="360" w:lineRule="auto"/>
      </w:pPr>
      <w:r w:rsidRPr="00986276">
        <w:rPr>
          <w:b/>
        </w:rPr>
        <w:t>Câu 6:</w:t>
      </w:r>
      <w:r>
        <w:t xml:space="preserve"> </w:t>
      </w:r>
      <w:r w:rsidR="001E6EAA">
        <w:t>Một chất điểm dao động điều hòa trên trục Ox. Khi đi từ vị trí biên về vị trí cân bằng thì:</w:t>
      </w:r>
    </w:p>
    <w:p w14:paraId="540E222E" w14:textId="0ED4C141" w:rsidR="001E6EAA" w:rsidRDefault="001E6EAA" w:rsidP="001E6EAA">
      <w:pPr>
        <w:spacing w:line="360" w:lineRule="auto"/>
      </w:pPr>
      <w:r>
        <w:t>A. Động năng của chất điểm giảm</w:t>
      </w:r>
    </w:p>
    <w:p w14:paraId="2B9ACC0F" w14:textId="1306A685" w:rsidR="001E6EAA" w:rsidRDefault="001E6EAA" w:rsidP="001E6EAA">
      <w:pPr>
        <w:spacing w:line="360" w:lineRule="auto"/>
      </w:pPr>
      <w:r>
        <w:t>B. Độ lớn vận tốc của chất điểm giảm</w:t>
      </w:r>
    </w:p>
    <w:p w14:paraId="662E0C87" w14:textId="012EEFDF" w:rsidR="001E6EAA" w:rsidRDefault="001E6EAA" w:rsidP="001E6EAA">
      <w:pPr>
        <w:spacing w:line="360" w:lineRule="auto"/>
      </w:pPr>
      <w:r>
        <w:t>C. Độ lớn li độ của chất điểm tăng</w:t>
      </w:r>
    </w:p>
    <w:p w14:paraId="3C77230F" w14:textId="0FA38291" w:rsidR="00087662" w:rsidRDefault="001E6EAA" w:rsidP="001E6EAA">
      <w:pPr>
        <w:spacing w:line="360" w:lineRule="auto"/>
      </w:pPr>
      <w:r w:rsidRPr="001E6EAA">
        <w:rPr>
          <w:color w:val="FF0000"/>
        </w:rPr>
        <w:t>D.</w:t>
      </w:r>
      <w:r>
        <w:t xml:space="preserve"> Độ lớn gia tốc của chất điểm giảm</w:t>
      </w:r>
    </w:p>
    <w:p w14:paraId="4188C786" w14:textId="77777777" w:rsidR="00087662" w:rsidRDefault="00087662" w:rsidP="00087662">
      <w:pPr>
        <w:spacing w:line="360" w:lineRule="auto"/>
      </w:pPr>
    </w:p>
    <w:p w14:paraId="375B27B0" w14:textId="5623CBB9" w:rsidR="00087662" w:rsidRDefault="00087662" w:rsidP="00087662">
      <w:pPr>
        <w:spacing w:line="360" w:lineRule="auto"/>
      </w:pPr>
      <w:r w:rsidRPr="00D2703A">
        <w:rPr>
          <w:b/>
        </w:rPr>
        <w:t>Câu 7:</w:t>
      </w:r>
      <w:r>
        <w:t xml:space="preserve"> </w:t>
      </w:r>
      <w:r w:rsidR="002E7364" w:rsidRPr="002E7364">
        <w:t>Một vật dao động điều hòa dọc theo trục tọa độ nằm ngang Ox với chu kì T, vị trí cân bằng và mốc thế năng ở gốc tọa độ. Tính từ lúc vật có li độ dương lớn nhất, thời điểm đầu tiên mà động năng và thế năng của vật bằng nhau là</w:t>
      </w:r>
    </w:p>
    <w:p w14:paraId="34AC9538" w14:textId="2FC5B495" w:rsidR="002E7364" w:rsidRPr="002E7364" w:rsidRDefault="002E7364" w:rsidP="00087662">
      <w:pPr>
        <w:spacing w:line="360" w:lineRule="auto"/>
        <w:rPr>
          <w:rFonts w:eastAsiaTheme="minorEastAsia"/>
        </w:rPr>
      </w:pPr>
      <w:r>
        <w:t xml:space="preserve">A. </w:t>
      </w:r>
      <m:oMath>
        <m:f>
          <m:fPr>
            <m:ctrlPr>
              <w:rPr>
                <w:rFonts w:ascii="Cambria Math" w:hAnsi="Cambria Math"/>
                <w:i/>
              </w:rPr>
            </m:ctrlPr>
          </m:fPr>
          <m:num>
            <m:r>
              <w:rPr>
                <w:rFonts w:ascii="Cambria Math" w:hAnsi="Cambria Math"/>
              </w:rPr>
              <m:t>T</m:t>
            </m:r>
          </m:num>
          <m:den>
            <m:r>
              <w:rPr>
                <w:rFonts w:ascii="Cambria Math" w:hAnsi="Cambria Math"/>
              </w:rPr>
              <m:t>4</m:t>
            </m:r>
          </m:den>
        </m:f>
      </m:oMath>
      <w:r>
        <w:rPr>
          <w:rFonts w:eastAsiaTheme="minorEastAsia"/>
        </w:rPr>
        <w:t>.</w:t>
      </w:r>
      <w:r>
        <w:rPr>
          <w:rFonts w:eastAsiaTheme="minorEastAsia"/>
        </w:rPr>
        <w:tab/>
      </w:r>
      <w:r>
        <w:rPr>
          <w:rFonts w:eastAsiaTheme="minorEastAsia"/>
        </w:rPr>
        <w:tab/>
      </w:r>
      <w:r>
        <w:rPr>
          <w:rFonts w:eastAsiaTheme="minorEastAsia"/>
        </w:rPr>
        <w:tab/>
      </w:r>
      <w:r>
        <w:rPr>
          <w:rFonts w:eastAsiaTheme="minorEastAsia"/>
        </w:rPr>
        <w:tab/>
      </w:r>
      <w:r w:rsidRPr="002E7364">
        <w:rPr>
          <w:rFonts w:eastAsiaTheme="minorEastAsia"/>
          <w:color w:val="FF0000"/>
        </w:rPr>
        <w:t>B.</w:t>
      </w:r>
      <w:r>
        <w:rPr>
          <w:rFonts w:eastAsiaTheme="minorEastAsia"/>
        </w:rPr>
        <w:t xml:space="preserve"> </w:t>
      </w:r>
      <m:oMath>
        <m:f>
          <m:fPr>
            <m:ctrlPr>
              <w:rPr>
                <w:rFonts w:ascii="Cambria Math" w:hAnsi="Cambria Math"/>
                <w:i/>
              </w:rPr>
            </m:ctrlPr>
          </m:fPr>
          <m:num>
            <m:r>
              <w:rPr>
                <w:rFonts w:ascii="Cambria Math" w:hAnsi="Cambria Math"/>
              </w:rPr>
              <m:t>T</m:t>
            </m:r>
          </m:num>
          <m:den>
            <m:r>
              <w:rPr>
                <w:rFonts w:ascii="Cambria Math" w:hAnsi="Cambria Math"/>
              </w:rPr>
              <m:t>8</m:t>
            </m:r>
          </m:den>
        </m:f>
      </m:oMath>
      <w:r>
        <w:rPr>
          <w:rFonts w:eastAsiaTheme="minorEastAsia"/>
        </w:rPr>
        <w:t xml:space="preserve"> </w:t>
      </w:r>
      <w:r>
        <w:rPr>
          <w:rFonts w:eastAsiaTheme="minorEastAsia"/>
        </w:rPr>
        <w:tab/>
      </w:r>
      <w:r>
        <w:rPr>
          <w:rFonts w:eastAsiaTheme="minorEastAsia"/>
        </w:rPr>
        <w:tab/>
      </w:r>
      <w:r>
        <w:rPr>
          <w:rFonts w:eastAsiaTheme="minorEastAsia"/>
        </w:rPr>
        <w:tab/>
        <w:t xml:space="preserve">C. </w:t>
      </w:r>
      <m:oMath>
        <m:f>
          <m:fPr>
            <m:ctrlPr>
              <w:rPr>
                <w:rFonts w:ascii="Cambria Math" w:hAnsi="Cambria Math"/>
                <w:i/>
              </w:rPr>
            </m:ctrlPr>
          </m:fPr>
          <m:num>
            <m:r>
              <w:rPr>
                <w:rFonts w:ascii="Cambria Math" w:hAnsi="Cambria Math"/>
              </w:rPr>
              <m:t>T</m:t>
            </m:r>
          </m:num>
          <m:den>
            <m:r>
              <w:rPr>
                <w:rFonts w:ascii="Cambria Math" w:hAnsi="Cambria Math"/>
              </w:rPr>
              <m:t>12</m:t>
            </m:r>
          </m:den>
        </m:f>
      </m:oMath>
      <w:r>
        <w:rPr>
          <w:rFonts w:eastAsiaTheme="minorEastAsia"/>
        </w:rPr>
        <w:tab/>
      </w:r>
      <w:r>
        <w:rPr>
          <w:rFonts w:eastAsiaTheme="minorEastAsia"/>
        </w:rPr>
        <w:tab/>
      </w:r>
      <w:r>
        <w:rPr>
          <w:rFonts w:eastAsiaTheme="minorEastAsia"/>
        </w:rPr>
        <w:tab/>
      </w:r>
      <w:r>
        <w:rPr>
          <w:rFonts w:eastAsiaTheme="minorEastAsia"/>
        </w:rPr>
        <w:tab/>
        <w:t xml:space="preserve">D. </w:t>
      </w:r>
      <m:oMath>
        <m:f>
          <m:fPr>
            <m:ctrlPr>
              <w:rPr>
                <w:rFonts w:ascii="Cambria Math" w:hAnsi="Cambria Math"/>
                <w:i/>
              </w:rPr>
            </m:ctrlPr>
          </m:fPr>
          <m:num>
            <m:r>
              <w:rPr>
                <w:rFonts w:ascii="Cambria Math" w:hAnsi="Cambria Math"/>
              </w:rPr>
              <m:t>T</m:t>
            </m:r>
          </m:num>
          <m:den>
            <m:r>
              <w:rPr>
                <w:rFonts w:ascii="Cambria Math" w:hAnsi="Cambria Math"/>
              </w:rPr>
              <m:t>6</m:t>
            </m:r>
          </m:den>
        </m:f>
      </m:oMath>
    </w:p>
    <w:p w14:paraId="6EFFFFBA" w14:textId="77777777" w:rsidR="002E7364" w:rsidRDefault="002E7364" w:rsidP="00087662">
      <w:pPr>
        <w:spacing w:line="360" w:lineRule="auto"/>
        <w:rPr>
          <w:b/>
        </w:rPr>
      </w:pPr>
    </w:p>
    <w:p w14:paraId="621FA084" w14:textId="33FEE338" w:rsidR="002E7364" w:rsidRDefault="00087662" w:rsidP="002E7364">
      <w:pPr>
        <w:spacing w:line="360" w:lineRule="auto"/>
      </w:pPr>
      <w:r w:rsidRPr="00E4330A">
        <w:rPr>
          <w:b/>
        </w:rPr>
        <w:t>Câu 8:</w:t>
      </w:r>
      <w:r>
        <w:t xml:space="preserve"> </w:t>
      </w:r>
      <w:r w:rsidR="002E7364">
        <w:t xml:space="preserve">Phát biểu nào dưới đây với con lắc đơn dao động điều hòa là </w:t>
      </w:r>
      <w:r w:rsidR="002E7364" w:rsidRPr="002E7364">
        <w:rPr>
          <w:b/>
          <w:bCs/>
          <w:i/>
          <w:iCs/>
        </w:rPr>
        <w:t>không đúng</w:t>
      </w:r>
      <w:r w:rsidR="002E7364">
        <w:t>?</w:t>
      </w:r>
    </w:p>
    <w:p w14:paraId="14A37A9B" w14:textId="545F9F3A" w:rsidR="002E7364" w:rsidRDefault="002E7364" w:rsidP="002E7364">
      <w:pPr>
        <w:spacing w:line="360" w:lineRule="auto"/>
      </w:pPr>
      <w:r>
        <w:t>A. Động năng tỉ lệ với bình phương tốc độ góc của vật.</w:t>
      </w:r>
    </w:p>
    <w:p w14:paraId="3B0EAE72" w14:textId="736C63A3" w:rsidR="002E7364" w:rsidRDefault="002E7364" w:rsidP="002E7364">
      <w:pPr>
        <w:spacing w:line="360" w:lineRule="auto"/>
      </w:pPr>
      <w:r w:rsidRPr="002E7364">
        <w:rPr>
          <w:color w:val="FF0000"/>
        </w:rPr>
        <w:t xml:space="preserve">B. </w:t>
      </w:r>
      <w:r>
        <w:t>Thế năng tỉ lệ với bình phương tốc độ góc của vật.</w:t>
      </w:r>
    </w:p>
    <w:p w14:paraId="6DB7BCEC" w14:textId="20374FD0" w:rsidR="002E7364" w:rsidRDefault="002E7364" w:rsidP="002E7364">
      <w:pPr>
        <w:spacing w:line="360" w:lineRule="auto"/>
      </w:pPr>
      <w:r>
        <w:t>C. Thế năng tỉ lệ với bình phương li độ góc của vật.</w:t>
      </w:r>
    </w:p>
    <w:p w14:paraId="23B07553" w14:textId="3CD78B11" w:rsidR="00087662" w:rsidRDefault="002E7364" w:rsidP="002E7364">
      <w:pPr>
        <w:spacing w:line="360" w:lineRule="auto"/>
      </w:pPr>
      <w:r>
        <w:t>D. Cơ năng không đổi theo thời gian và tỉ lệ với bình phương biên độ góc.</w:t>
      </w:r>
    </w:p>
    <w:p w14:paraId="4391B2F1" w14:textId="77777777" w:rsidR="00087662" w:rsidRDefault="00087662" w:rsidP="00087662">
      <w:pPr>
        <w:spacing w:line="360" w:lineRule="auto"/>
      </w:pPr>
    </w:p>
    <w:p w14:paraId="07EE49CF" w14:textId="77777777" w:rsidR="00D51D92" w:rsidRDefault="00D51D92" w:rsidP="006C3F85">
      <w:pPr>
        <w:pStyle w:val="Heading3"/>
      </w:pPr>
      <w:r>
        <w:t>3. VẬN DỤNG</w:t>
      </w:r>
      <w:r w:rsidR="0027661C">
        <w:t xml:space="preserve"> </w:t>
      </w:r>
    </w:p>
    <w:p w14:paraId="18D422E1" w14:textId="77777777" w:rsidR="00AB6305" w:rsidRDefault="00087662" w:rsidP="00AB6305">
      <w:pPr>
        <w:jc w:val="left"/>
      </w:pPr>
      <w:r w:rsidRPr="005D3A25">
        <w:rPr>
          <w:b/>
        </w:rPr>
        <w:t>Câu 1:</w:t>
      </w:r>
      <w:r>
        <w:t xml:space="preserve"> </w:t>
      </w:r>
      <w:r w:rsidR="00AB6305" w:rsidRPr="00F93F19">
        <w:t xml:space="preserve">Một vật nhỏ dao động điều hòa dọc theo trục </w:t>
      </w:r>
      <w:r w:rsidR="00AB6305" w:rsidRPr="00FB2700">
        <w:rPr>
          <w:iCs/>
        </w:rPr>
        <w:t>Ox</w:t>
      </w:r>
      <w:r w:rsidR="00AB6305" w:rsidRPr="00F93F19">
        <w:t xml:space="preserve">. Khi vật cách vị trí cân bằng một đoạn 2 cm thì động năng của vật là 0,48 J. Khi vật cách vị trí cân bằng một đoạn 6 cm thì động năng của vật là 0,32 J. Biên độ dao động của vật bằng </w:t>
      </w:r>
    </w:p>
    <w:p w14:paraId="6C1BFBF1" w14:textId="77777777" w:rsidR="00AB6305" w:rsidRPr="00AB6305" w:rsidRDefault="00AB6305" w:rsidP="00AB6305">
      <w:pPr>
        <w:tabs>
          <w:tab w:val="left" w:pos="2552"/>
          <w:tab w:val="left" w:pos="5103"/>
          <w:tab w:val="left" w:pos="7655"/>
        </w:tabs>
        <w:spacing w:beforeLines="20" w:before="48" w:afterLines="20" w:after="48" w:line="288" w:lineRule="auto"/>
        <w:ind w:right="-2"/>
        <w:rPr>
          <w:bCs/>
        </w:rPr>
      </w:pPr>
      <w:r w:rsidRPr="00AB6305">
        <w:rPr>
          <w:bCs/>
        </w:rPr>
        <w:lastRenderedPageBreak/>
        <w:t>A. 8 cm.</w:t>
      </w:r>
      <w:r w:rsidRPr="00AB6305">
        <w:rPr>
          <w:bCs/>
        </w:rPr>
        <w:tab/>
      </w:r>
    </w:p>
    <w:p w14:paraId="10FBCEE3" w14:textId="77777777" w:rsidR="00AB6305" w:rsidRPr="00AB6305" w:rsidRDefault="00AB6305" w:rsidP="00AB6305">
      <w:pPr>
        <w:tabs>
          <w:tab w:val="left" w:pos="2552"/>
          <w:tab w:val="left" w:pos="5103"/>
          <w:tab w:val="left" w:pos="7655"/>
        </w:tabs>
        <w:spacing w:beforeLines="20" w:before="48" w:afterLines="20" w:after="48" w:line="288" w:lineRule="auto"/>
        <w:ind w:right="-2"/>
        <w:rPr>
          <w:bCs/>
        </w:rPr>
      </w:pPr>
      <w:r w:rsidRPr="00AB6305">
        <w:rPr>
          <w:bCs/>
        </w:rPr>
        <w:t>B. 14 cm.</w:t>
      </w:r>
      <w:r w:rsidRPr="00AB6305">
        <w:rPr>
          <w:bCs/>
        </w:rPr>
        <w:tab/>
      </w:r>
    </w:p>
    <w:p w14:paraId="5A577A20" w14:textId="77777777" w:rsidR="00AB6305" w:rsidRPr="00AB6305" w:rsidRDefault="00AB6305" w:rsidP="00AB6305">
      <w:pPr>
        <w:tabs>
          <w:tab w:val="left" w:pos="2552"/>
          <w:tab w:val="left" w:pos="5103"/>
          <w:tab w:val="left" w:pos="7655"/>
        </w:tabs>
        <w:spacing w:beforeLines="20" w:before="48" w:afterLines="20" w:after="48" w:line="288" w:lineRule="auto"/>
        <w:ind w:right="-2"/>
        <w:rPr>
          <w:bCs/>
        </w:rPr>
      </w:pPr>
      <w:r w:rsidRPr="00AB6305">
        <w:rPr>
          <w:bCs/>
          <w:color w:val="FF0000"/>
        </w:rPr>
        <w:t xml:space="preserve">C. </w:t>
      </w:r>
      <w:r w:rsidRPr="00AB6305">
        <w:rPr>
          <w:bCs/>
        </w:rPr>
        <w:t>10 cm.</w:t>
      </w:r>
      <w:r w:rsidRPr="00AB6305">
        <w:rPr>
          <w:bCs/>
        </w:rPr>
        <w:tab/>
      </w:r>
    </w:p>
    <w:p w14:paraId="1D4AE224" w14:textId="273C961C" w:rsidR="00AB6305" w:rsidRPr="00AB6305" w:rsidRDefault="00AB6305" w:rsidP="00AB6305">
      <w:pPr>
        <w:tabs>
          <w:tab w:val="left" w:pos="2552"/>
          <w:tab w:val="left" w:pos="5103"/>
          <w:tab w:val="left" w:pos="7655"/>
        </w:tabs>
        <w:spacing w:beforeLines="20" w:before="48" w:afterLines="20" w:after="48" w:line="288" w:lineRule="auto"/>
        <w:ind w:right="-2"/>
        <w:rPr>
          <w:bCs/>
        </w:rPr>
      </w:pPr>
      <w:r w:rsidRPr="00AB6305">
        <w:rPr>
          <w:bCs/>
        </w:rPr>
        <w:t>D. 12 cm.</w:t>
      </w:r>
    </w:p>
    <w:p w14:paraId="35107D82" w14:textId="77777777" w:rsidR="00087662" w:rsidRDefault="00087662" w:rsidP="00087662">
      <w:pPr>
        <w:spacing w:line="360" w:lineRule="auto"/>
      </w:pPr>
    </w:p>
    <w:p w14:paraId="72E361C4" w14:textId="29FF82C7" w:rsidR="00F241B4" w:rsidRDefault="00087662" w:rsidP="00F241B4">
      <w:pPr>
        <w:spacing w:line="360" w:lineRule="auto"/>
      </w:pPr>
      <w:r w:rsidRPr="005D3A25">
        <w:rPr>
          <w:b/>
        </w:rPr>
        <w:t>Câu 2:</w:t>
      </w:r>
      <w:r>
        <w:t xml:space="preserve"> </w:t>
      </w:r>
      <w:r w:rsidR="00F241B4">
        <w:t xml:space="preserve">Cho một con lắc lò xo dao động điều hoà với phương trình </w:t>
      </w:r>
      <m:oMath>
        <m:r>
          <w:rPr>
            <w:rFonts w:ascii="Cambria Math" w:hAnsi="Cambria Math"/>
          </w:rPr>
          <m:t>x=10cos</m:t>
        </m:r>
        <m:d>
          <m:dPr>
            <m:ctrlPr>
              <w:rPr>
                <w:rFonts w:ascii="Cambria Math" w:hAnsi="Cambria Math"/>
                <w:i/>
              </w:rPr>
            </m:ctrlPr>
          </m:dPr>
          <m:e>
            <m:r>
              <w:rPr>
                <w:rFonts w:ascii="Cambria Math" w:hAnsi="Cambria Math"/>
              </w:rPr>
              <m:t>20t-</m:t>
            </m:r>
            <m:f>
              <m:fPr>
                <m:ctrlPr>
                  <w:rPr>
                    <w:rFonts w:ascii="Cambria Math" w:hAnsi="Cambria Math"/>
                    <w:i/>
                  </w:rPr>
                </m:ctrlPr>
              </m:fPr>
              <m:num>
                <m:r>
                  <w:rPr>
                    <w:rFonts w:ascii="Cambria Math" w:hAnsi="Cambria Math"/>
                  </w:rPr>
                  <m:t>π</m:t>
                </m:r>
              </m:num>
              <m:den>
                <m:r>
                  <w:rPr>
                    <w:rFonts w:ascii="Cambria Math" w:hAnsi="Cambria Math"/>
                  </w:rPr>
                  <m:t>3</m:t>
                </m:r>
              </m:den>
            </m:f>
          </m:e>
        </m:d>
      </m:oMath>
      <w:r w:rsidR="00F241B4">
        <w:t>(cm). Biết vật nặng có khối lượng m = 100g. Động năng của vật nặng tại li độ x = 8cm bằng</w:t>
      </w:r>
    </w:p>
    <w:p w14:paraId="6724F561" w14:textId="77777777" w:rsidR="00F241B4" w:rsidRDefault="00F241B4" w:rsidP="00F241B4">
      <w:pPr>
        <w:spacing w:line="360" w:lineRule="auto"/>
      </w:pPr>
      <w:r>
        <w:t xml:space="preserve">A. 2,6J.    </w:t>
      </w:r>
    </w:p>
    <w:p w14:paraId="16BF2C3D" w14:textId="77777777" w:rsidR="00F241B4" w:rsidRDefault="00F241B4" w:rsidP="00F241B4">
      <w:pPr>
        <w:spacing w:line="360" w:lineRule="auto"/>
      </w:pPr>
      <w:r w:rsidRPr="00F241B4">
        <w:rPr>
          <w:color w:val="FF0000"/>
        </w:rPr>
        <w:t xml:space="preserve">B. </w:t>
      </w:r>
      <w:r>
        <w:t xml:space="preserve">0,072J.   </w:t>
      </w:r>
    </w:p>
    <w:p w14:paraId="2D826BB4" w14:textId="77777777" w:rsidR="00F241B4" w:rsidRDefault="00F241B4" w:rsidP="00F241B4">
      <w:pPr>
        <w:spacing w:line="360" w:lineRule="auto"/>
      </w:pPr>
      <w:r>
        <w:t xml:space="preserve">C. 7,2J.    </w:t>
      </w:r>
    </w:p>
    <w:p w14:paraId="54ABA56A" w14:textId="650936A6" w:rsidR="00087662" w:rsidRDefault="00F241B4" w:rsidP="00F241B4">
      <w:pPr>
        <w:spacing w:line="360" w:lineRule="auto"/>
      </w:pPr>
      <w:r>
        <w:t>D. 0,72J.</w:t>
      </w:r>
    </w:p>
    <w:p w14:paraId="57F5AE65" w14:textId="77777777" w:rsidR="00087662" w:rsidRDefault="00087662" w:rsidP="00087662">
      <w:pPr>
        <w:spacing w:line="360" w:lineRule="auto"/>
      </w:pPr>
    </w:p>
    <w:p w14:paraId="10A4212B" w14:textId="620B30C1" w:rsidR="00F241B4" w:rsidRDefault="00087662" w:rsidP="00F241B4">
      <w:pPr>
        <w:spacing w:line="360" w:lineRule="auto"/>
      </w:pPr>
      <w:r w:rsidRPr="00D0192B">
        <w:rPr>
          <w:b/>
        </w:rPr>
        <w:t>Câu 3:</w:t>
      </w:r>
      <w:r>
        <w:t xml:space="preserve"> </w:t>
      </w:r>
      <w:r w:rsidR="00F241B4">
        <w:t xml:space="preserve">Cho một con lắc lò xo dao động điều hoà với phương trình </w:t>
      </w:r>
      <m:oMath>
        <m:r>
          <w:rPr>
            <w:rFonts w:ascii="Cambria Math" w:hAnsi="Cambria Math"/>
          </w:rPr>
          <m:t>x=10cos</m:t>
        </m:r>
        <m:d>
          <m:dPr>
            <m:ctrlPr>
              <w:rPr>
                <w:rFonts w:ascii="Cambria Math" w:hAnsi="Cambria Math"/>
                <w:i/>
              </w:rPr>
            </m:ctrlPr>
          </m:dPr>
          <m:e>
            <m:r>
              <w:rPr>
                <w:rFonts w:ascii="Cambria Math" w:hAnsi="Cambria Math"/>
              </w:rPr>
              <m:t>20t-</m:t>
            </m:r>
            <m:f>
              <m:fPr>
                <m:ctrlPr>
                  <w:rPr>
                    <w:rFonts w:ascii="Cambria Math" w:hAnsi="Cambria Math"/>
                    <w:i/>
                  </w:rPr>
                </m:ctrlPr>
              </m:fPr>
              <m:num>
                <m:r>
                  <w:rPr>
                    <w:rFonts w:ascii="Cambria Math" w:hAnsi="Cambria Math"/>
                  </w:rPr>
                  <m:t>π</m:t>
                </m:r>
              </m:num>
              <m:den>
                <m:r>
                  <w:rPr>
                    <w:rFonts w:ascii="Cambria Math" w:hAnsi="Cambria Math"/>
                  </w:rPr>
                  <m:t>3</m:t>
                </m:r>
              </m:den>
            </m:f>
          </m:e>
        </m:d>
      </m:oMath>
      <w:r w:rsidR="00F241B4">
        <w:t xml:space="preserve"> </w:t>
      </w:r>
      <w:r w:rsidR="00F241B4">
        <w:t>(cm). Biết vật nặng có khối lượng m = 100g. Thế năng của con lắc tại thời điểm t = π (s) bằng</w:t>
      </w:r>
    </w:p>
    <w:p w14:paraId="3BDCEBE8" w14:textId="77777777" w:rsidR="00F241B4" w:rsidRDefault="00F241B4" w:rsidP="00F241B4">
      <w:pPr>
        <w:spacing w:line="360" w:lineRule="auto"/>
      </w:pPr>
      <w:r>
        <w:t xml:space="preserve">A. 0,5J.    </w:t>
      </w:r>
    </w:p>
    <w:p w14:paraId="79279E10" w14:textId="77777777" w:rsidR="00F241B4" w:rsidRDefault="00F241B4" w:rsidP="00F241B4">
      <w:pPr>
        <w:spacing w:line="360" w:lineRule="auto"/>
      </w:pPr>
      <w:r w:rsidRPr="00F241B4">
        <w:rPr>
          <w:color w:val="FF0000"/>
        </w:rPr>
        <w:t>B.</w:t>
      </w:r>
      <w:r>
        <w:t xml:space="preserve"> 0,05J.    </w:t>
      </w:r>
    </w:p>
    <w:p w14:paraId="7AA465F5" w14:textId="77777777" w:rsidR="00F241B4" w:rsidRDefault="00F241B4" w:rsidP="00F241B4">
      <w:pPr>
        <w:spacing w:line="360" w:lineRule="auto"/>
      </w:pPr>
      <w:r>
        <w:t xml:space="preserve">C. 0,25J.    </w:t>
      </w:r>
    </w:p>
    <w:p w14:paraId="07303F32" w14:textId="7FE7CCB0" w:rsidR="00087662" w:rsidRDefault="00F241B4" w:rsidP="00F241B4">
      <w:pPr>
        <w:spacing w:line="360" w:lineRule="auto"/>
      </w:pPr>
      <w:r>
        <w:t>D. 0,5mJ.</w:t>
      </w:r>
    </w:p>
    <w:p w14:paraId="60F52738" w14:textId="77777777" w:rsidR="00087662" w:rsidRDefault="00087662" w:rsidP="00087662">
      <w:pPr>
        <w:spacing w:line="360" w:lineRule="auto"/>
      </w:pPr>
    </w:p>
    <w:p w14:paraId="188F13A9" w14:textId="55A264A9" w:rsidR="00F241B4" w:rsidRDefault="00087662" w:rsidP="00F241B4">
      <w:pPr>
        <w:spacing w:line="360" w:lineRule="auto"/>
      </w:pPr>
      <w:r w:rsidRPr="00D0192B">
        <w:rPr>
          <w:b/>
        </w:rPr>
        <w:t>Câu 4:</w:t>
      </w:r>
      <w:r>
        <w:t xml:space="preserve"> </w:t>
      </w:r>
      <w:r w:rsidR="00F241B4">
        <w:t xml:space="preserve">Cho một con lắc lò xo dao động điều hoà với phương trình </w:t>
      </w:r>
      <m:oMath>
        <m:r>
          <w:rPr>
            <w:rFonts w:ascii="Cambria Math" w:hAnsi="Cambria Math"/>
          </w:rPr>
          <m:t>x=</m:t>
        </m:r>
        <m:r>
          <w:rPr>
            <w:rFonts w:ascii="Cambria Math" w:hAnsi="Cambria Math"/>
          </w:rPr>
          <m:t>5</m:t>
        </m:r>
        <m:r>
          <w:rPr>
            <w:rFonts w:ascii="Cambria Math" w:hAnsi="Cambria Math"/>
          </w:rPr>
          <m:t>cos</m:t>
        </m:r>
        <m:d>
          <m:dPr>
            <m:ctrlPr>
              <w:rPr>
                <w:rFonts w:ascii="Cambria Math" w:hAnsi="Cambria Math"/>
                <w:i/>
              </w:rPr>
            </m:ctrlPr>
          </m:dPr>
          <m:e>
            <m:r>
              <w:rPr>
                <w:rFonts w:ascii="Cambria Math" w:hAnsi="Cambria Math"/>
              </w:rPr>
              <m:t>20t</m:t>
            </m:r>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6</m:t>
                </m:r>
              </m:den>
            </m:f>
          </m:e>
        </m:d>
      </m:oMath>
      <w:r w:rsidR="00F241B4">
        <w:t xml:space="preserve"> </w:t>
      </w:r>
      <w:r w:rsidR="00F241B4">
        <w:t>(cm). Biết vật nặng có khối lượng m = 200g. Cơ năng của con lắc trong quá trình dao động bằng</w:t>
      </w:r>
    </w:p>
    <w:p w14:paraId="60FC1530" w14:textId="77777777" w:rsidR="00F241B4" w:rsidRDefault="00F241B4" w:rsidP="00F241B4">
      <w:pPr>
        <w:spacing w:line="360" w:lineRule="auto"/>
      </w:pPr>
      <w:r>
        <w:lastRenderedPageBreak/>
        <w:t xml:space="preserve">A. 0,1mJ.    </w:t>
      </w:r>
    </w:p>
    <w:p w14:paraId="5B2F0645" w14:textId="77777777" w:rsidR="00F241B4" w:rsidRDefault="00F241B4" w:rsidP="00F241B4">
      <w:pPr>
        <w:spacing w:line="360" w:lineRule="auto"/>
      </w:pPr>
      <w:r>
        <w:t xml:space="preserve">B. 0,01J.    </w:t>
      </w:r>
    </w:p>
    <w:p w14:paraId="2DB6B4B6" w14:textId="77777777" w:rsidR="00F241B4" w:rsidRDefault="00F241B4" w:rsidP="00F241B4">
      <w:pPr>
        <w:spacing w:line="360" w:lineRule="auto"/>
      </w:pPr>
      <w:r w:rsidRPr="00F241B4">
        <w:rPr>
          <w:color w:val="FF0000"/>
        </w:rPr>
        <w:t xml:space="preserve">C. </w:t>
      </w:r>
      <w:r>
        <w:t xml:space="preserve">0,1J.    </w:t>
      </w:r>
    </w:p>
    <w:p w14:paraId="37EE892E" w14:textId="3610631A" w:rsidR="00087662" w:rsidRDefault="00F241B4" w:rsidP="00F241B4">
      <w:pPr>
        <w:spacing w:line="360" w:lineRule="auto"/>
      </w:pPr>
      <w:r>
        <w:t>D. 0,2J.</w:t>
      </w:r>
    </w:p>
    <w:p w14:paraId="55116A86" w14:textId="77777777" w:rsidR="00087662" w:rsidRDefault="00087662" w:rsidP="00087662">
      <w:pPr>
        <w:spacing w:line="360" w:lineRule="auto"/>
      </w:pPr>
    </w:p>
    <w:p w14:paraId="18307518" w14:textId="0963ACF1" w:rsidR="00087662" w:rsidRDefault="00087662" w:rsidP="00087662">
      <w:pPr>
        <w:spacing w:line="360" w:lineRule="auto"/>
      </w:pPr>
      <w:r w:rsidRPr="00D0192B">
        <w:rPr>
          <w:b/>
        </w:rPr>
        <w:t>Câu 5:</w:t>
      </w:r>
      <w:r>
        <w:t xml:space="preserve"> </w:t>
      </w:r>
      <w:r w:rsidR="00B61179" w:rsidRPr="00B61179">
        <w:t>Một con lắc lò xo dao động điều hoà với phương trình x = 10cosωt (cm). Tại vị trí có li độ x = 5cm, tỉ số giữa động năng và thế năng của con lắc là</w:t>
      </w:r>
    </w:p>
    <w:p w14:paraId="1608C81A" w14:textId="09CF5152" w:rsidR="00087662" w:rsidRDefault="00B61179" w:rsidP="00087662">
      <w:pPr>
        <w:spacing w:line="360" w:lineRule="auto"/>
      </w:pPr>
      <w:r w:rsidRPr="00B61179">
        <w:t xml:space="preserve">A. 1.    </w:t>
      </w:r>
      <w:r>
        <w:tab/>
      </w:r>
      <w:r>
        <w:tab/>
      </w:r>
      <w:r w:rsidRPr="00B61179">
        <w:t xml:space="preserve">B. 2.    </w:t>
      </w:r>
      <w:r>
        <w:tab/>
      </w:r>
      <w:r>
        <w:tab/>
      </w:r>
      <w:r>
        <w:tab/>
      </w:r>
      <w:r w:rsidRPr="00B61179">
        <w:rPr>
          <w:color w:val="FF0000"/>
        </w:rPr>
        <w:t>C.</w:t>
      </w:r>
      <w:r w:rsidRPr="00B61179">
        <w:t xml:space="preserve"> 3    </w:t>
      </w:r>
      <w:r>
        <w:tab/>
      </w:r>
      <w:r>
        <w:tab/>
      </w:r>
      <w:r>
        <w:tab/>
      </w:r>
      <w:r w:rsidRPr="00B61179">
        <w:t>D. 4.</w:t>
      </w:r>
    </w:p>
    <w:p w14:paraId="59EAC8C5" w14:textId="77777777" w:rsidR="00B61179" w:rsidRDefault="00B61179" w:rsidP="00087662">
      <w:pPr>
        <w:spacing w:line="360" w:lineRule="auto"/>
        <w:rPr>
          <w:b/>
        </w:rPr>
      </w:pPr>
    </w:p>
    <w:p w14:paraId="69F151A1" w14:textId="73C9B4CA" w:rsidR="00087662" w:rsidRDefault="00087662" w:rsidP="00087662">
      <w:pPr>
        <w:spacing w:line="360" w:lineRule="auto"/>
      </w:pPr>
      <w:r w:rsidRPr="00986276">
        <w:rPr>
          <w:b/>
        </w:rPr>
        <w:t>Câu 6:</w:t>
      </w:r>
      <w:r>
        <w:t xml:space="preserve"> </w:t>
      </w:r>
      <w:r w:rsidR="00B61179" w:rsidRPr="00B61179">
        <w:t>Một con lắc lò xo dao động điều hoà đi được 40cm trong thời gian một chu kì dao động. Con lắc có động năng gấp ba lần thế năng tại vị trí có li độ bằng</w:t>
      </w:r>
    </w:p>
    <w:p w14:paraId="1C29B175" w14:textId="404010D6" w:rsidR="00B61179" w:rsidRDefault="00B61179" w:rsidP="00087662">
      <w:pPr>
        <w:spacing w:line="360" w:lineRule="auto"/>
      </w:pPr>
      <w:r>
        <w:t xml:space="preserve">A. 20cm </w:t>
      </w:r>
    </w:p>
    <w:p w14:paraId="74D2BD00" w14:textId="6E3F6A97" w:rsidR="00B61179" w:rsidRDefault="00B61179" w:rsidP="00087662">
      <w:pPr>
        <w:spacing w:line="360" w:lineRule="auto"/>
        <w:rPr>
          <w:rFonts w:eastAsiaTheme="minorEastAsia"/>
        </w:rPr>
      </w:pPr>
      <w:r w:rsidRPr="00B61179">
        <w:rPr>
          <w:color w:val="FF0000"/>
        </w:rPr>
        <w:t xml:space="preserve">B. </w:t>
      </w:r>
      <m:oMath>
        <m:r>
          <w:rPr>
            <w:rFonts w:ascii="Cambria Math" w:hAnsi="Cambria Math"/>
          </w:rPr>
          <m:t>±5 cm</m:t>
        </m:r>
      </m:oMath>
    </w:p>
    <w:p w14:paraId="11E90E88" w14:textId="13FF80BC" w:rsidR="00B61179" w:rsidRDefault="00B61179" w:rsidP="00087662">
      <w:pPr>
        <w:spacing w:line="360" w:lineRule="auto"/>
        <w:rPr>
          <w:rFonts w:eastAsiaTheme="minorEastAsia"/>
        </w:rPr>
      </w:pPr>
      <w:r>
        <w:rPr>
          <w:rFonts w:eastAsiaTheme="minorEastAsia"/>
        </w:rPr>
        <w:t xml:space="preserve">C. </w:t>
      </w:r>
      <m:oMath>
        <m:r>
          <w:rPr>
            <w:rFonts w:ascii="Cambria Math" w:hAnsi="Cambria Math"/>
          </w:rPr>
          <m:t>±5</m:t>
        </m:r>
        <m:rad>
          <m:radPr>
            <m:degHide m:val="1"/>
            <m:ctrlPr>
              <w:rPr>
                <w:rFonts w:ascii="Cambria Math" w:hAnsi="Cambria Math"/>
                <w:i/>
              </w:rPr>
            </m:ctrlPr>
          </m:radPr>
          <m:deg/>
          <m:e>
            <m:r>
              <w:rPr>
                <w:rFonts w:ascii="Cambria Math" w:hAnsi="Cambria Math"/>
              </w:rPr>
              <m:t>2</m:t>
            </m:r>
          </m:e>
        </m:rad>
        <m:r>
          <w:rPr>
            <w:rFonts w:ascii="Cambria Math" w:hAnsi="Cambria Math"/>
          </w:rPr>
          <m:t xml:space="preserve"> cm</m:t>
        </m:r>
      </m:oMath>
    </w:p>
    <w:p w14:paraId="4BFA6DDC" w14:textId="089787CA" w:rsidR="00B61179" w:rsidRDefault="00B61179" w:rsidP="00087662">
      <w:pPr>
        <w:spacing w:line="360" w:lineRule="auto"/>
      </w:pPr>
      <w:r>
        <w:rPr>
          <w:rFonts w:eastAsiaTheme="minorEastAsia"/>
        </w:rPr>
        <w:t xml:space="preserve">D. </w:t>
      </w:r>
      <m:oMath>
        <m:f>
          <m:fPr>
            <m:ctrlPr>
              <w:rPr>
                <w:rFonts w:ascii="Cambria Math" w:eastAsiaTheme="minorEastAsia" w:hAnsi="Cambria Math"/>
                <w:i/>
              </w:rPr>
            </m:ctrlPr>
          </m:fPr>
          <m:num>
            <m:r>
              <w:rPr>
                <w:rFonts w:ascii="Cambria Math" w:eastAsiaTheme="minorEastAsia" w:hAnsi="Cambria Math"/>
              </w:rPr>
              <m:t>±5</m:t>
            </m:r>
          </m:num>
          <m:den>
            <m:rad>
              <m:radPr>
                <m:degHide m:val="1"/>
                <m:ctrlPr>
                  <w:rPr>
                    <w:rFonts w:ascii="Cambria Math" w:eastAsiaTheme="minorEastAsia" w:hAnsi="Cambria Math"/>
                    <w:i/>
                  </w:rPr>
                </m:ctrlPr>
              </m:radPr>
              <m:deg/>
              <m:e>
                <m:r>
                  <w:rPr>
                    <w:rFonts w:ascii="Cambria Math" w:eastAsiaTheme="minorEastAsia" w:hAnsi="Cambria Math"/>
                  </w:rPr>
                  <m:t>2</m:t>
                </m:r>
              </m:e>
            </m:rad>
          </m:den>
        </m:f>
        <m:r>
          <w:rPr>
            <w:rFonts w:ascii="Cambria Math" w:eastAsiaTheme="minorEastAsia" w:hAnsi="Cambria Math"/>
          </w:rPr>
          <m:t xml:space="preserve"> cm</m:t>
        </m:r>
      </m:oMath>
    </w:p>
    <w:p w14:paraId="69D57290" w14:textId="77777777" w:rsidR="00087662" w:rsidRDefault="00087662" w:rsidP="00087662">
      <w:pPr>
        <w:spacing w:line="360" w:lineRule="auto"/>
      </w:pPr>
    </w:p>
    <w:p w14:paraId="40244C4D" w14:textId="6D8F4928" w:rsidR="00B61179" w:rsidRDefault="00087662" w:rsidP="00B61179">
      <w:pPr>
        <w:spacing w:line="360" w:lineRule="auto"/>
      </w:pPr>
      <w:r w:rsidRPr="00D2703A">
        <w:rPr>
          <w:b/>
        </w:rPr>
        <w:t>Câu 7:</w:t>
      </w:r>
      <w:r>
        <w:t xml:space="preserve"> </w:t>
      </w:r>
      <w:r w:rsidR="00B61179">
        <w:t>Một con lắc lò xo gồm một vật nhỏ và lò xo nhẹ có độ cứng 100 N/m. Con lắc dao động đều hòa theo phương ngang với phương trình x = Acos(ωt + φ). Mốc thế năng tại vị trí cân bằng. Khoảng thời gian giữa hai lần liên tiếp con lắc có động năng bằng thế năng là 0,1 s. Lấy π</w:t>
      </w:r>
      <w:r w:rsidR="00B61179" w:rsidRPr="00B61179">
        <w:rPr>
          <w:vertAlign w:val="superscript"/>
        </w:rPr>
        <w:t>2</w:t>
      </w:r>
      <w:r w:rsidR="00B61179">
        <w:t xml:space="preserve"> = 10. Khối lượng vật nhỏ bằng</w:t>
      </w:r>
    </w:p>
    <w:p w14:paraId="04B61CAD" w14:textId="77777777" w:rsidR="00B61179" w:rsidRDefault="00B61179" w:rsidP="00B61179">
      <w:pPr>
        <w:spacing w:line="360" w:lineRule="auto"/>
      </w:pPr>
      <w:r>
        <w:t xml:space="preserve">A. 40 g.    </w:t>
      </w:r>
    </w:p>
    <w:p w14:paraId="3D588006" w14:textId="77777777" w:rsidR="00B61179" w:rsidRDefault="00B61179" w:rsidP="00B61179">
      <w:pPr>
        <w:spacing w:line="360" w:lineRule="auto"/>
      </w:pPr>
      <w:r>
        <w:t xml:space="preserve">B. 200 g.    </w:t>
      </w:r>
    </w:p>
    <w:p w14:paraId="7977BDC5" w14:textId="77777777" w:rsidR="00B61179" w:rsidRDefault="00B61179" w:rsidP="00B61179">
      <w:pPr>
        <w:spacing w:line="360" w:lineRule="auto"/>
      </w:pPr>
      <w:r>
        <w:t xml:space="preserve">C. 100 g.    </w:t>
      </w:r>
    </w:p>
    <w:p w14:paraId="3C98FFCA" w14:textId="073438E8" w:rsidR="00087662" w:rsidRDefault="00B61179" w:rsidP="00B61179">
      <w:pPr>
        <w:spacing w:line="360" w:lineRule="auto"/>
      </w:pPr>
      <w:r w:rsidRPr="00B61179">
        <w:rPr>
          <w:color w:val="FF0000"/>
        </w:rPr>
        <w:lastRenderedPageBreak/>
        <w:t>D.</w:t>
      </w:r>
      <w:r>
        <w:t xml:space="preserve"> 400 g.</w:t>
      </w:r>
    </w:p>
    <w:p w14:paraId="5499BD6D" w14:textId="77777777" w:rsidR="00087662" w:rsidRDefault="00087662" w:rsidP="00087662">
      <w:pPr>
        <w:spacing w:line="360" w:lineRule="auto"/>
      </w:pPr>
    </w:p>
    <w:p w14:paraId="7F2C8B53" w14:textId="29B61426" w:rsidR="00B61179" w:rsidRDefault="00087662" w:rsidP="00B61179">
      <w:pPr>
        <w:spacing w:line="360" w:lineRule="auto"/>
      </w:pPr>
      <w:r w:rsidRPr="00E4330A">
        <w:rPr>
          <w:b/>
        </w:rPr>
        <w:t>Câu 8:</w:t>
      </w:r>
      <w:r>
        <w:t xml:space="preserve"> </w:t>
      </w:r>
      <w:r w:rsidR="00B61179">
        <w:t>Một con lắc đơn có dây treo dài 1m và vật có khối lượng 1kg dao động với biên độ góc 0,1rad. Chọn gốc thế năng tại vị trí cân bằng của vật, lấy g = 10m/s</w:t>
      </w:r>
      <w:r w:rsidR="00B61179" w:rsidRPr="00B61179">
        <w:rPr>
          <w:vertAlign w:val="superscript"/>
        </w:rPr>
        <w:t>2</w:t>
      </w:r>
      <w:r w:rsidR="00B61179">
        <w:t>. Cơ năng toàn phần của con lắc là</w:t>
      </w:r>
    </w:p>
    <w:p w14:paraId="4849951E" w14:textId="77777777" w:rsidR="00B61179" w:rsidRDefault="00B61179" w:rsidP="00B61179">
      <w:pPr>
        <w:spacing w:line="360" w:lineRule="auto"/>
      </w:pPr>
      <w:r>
        <w:t xml:space="preserve">A. 0,5J.    </w:t>
      </w:r>
    </w:p>
    <w:p w14:paraId="4175AE8B" w14:textId="77777777" w:rsidR="00B61179" w:rsidRDefault="00B61179" w:rsidP="00B61179">
      <w:pPr>
        <w:spacing w:line="360" w:lineRule="auto"/>
      </w:pPr>
      <w:r w:rsidRPr="00B61179">
        <w:rPr>
          <w:color w:val="FF0000"/>
        </w:rPr>
        <w:t xml:space="preserve">B. </w:t>
      </w:r>
      <w:r>
        <w:t xml:space="preserve">0,05J.    </w:t>
      </w:r>
    </w:p>
    <w:p w14:paraId="0CC0E30B" w14:textId="77777777" w:rsidR="00B61179" w:rsidRDefault="00B61179" w:rsidP="00B61179">
      <w:pPr>
        <w:spacing w:line="360" w:lineRule="auto"/>
      </w:pPr>
      <w:r>
        <w:t xml:space="preserve">C. 0,01J.    </w:t>
      </w:r>
    </w:p>
    <w:p w14:paraId="2904DEA8" w14:textId="5AB5D533" w:rsidR="00087662" w:rsidRDefault="00B61179" w:rsidP="00B61179">
      <w:pPr>
        <w:spacing w:line="360" w:lineRule="auto"/>
      </w:pPr>
      <w:r>
        <w:t>D. 0,1J.</w:t>
      </w:r>
    </w:p>
    <w:p w14:paraId="3ADEA7A0" w14:textId="77777777" w:rsidR="00087662" w:rsidRDefault="00087662" w:rsidP="00087662">
      <w:pPr>
        <w:spacing w:line="360" w:lineRule="auto"/>
      </w:pPr>
    </w:p>
    <w:p w14:paraId="0AD181BD" w14:textId="578758DE" w:rsidR="00087662" w:rsidRDefault="00087662" w:rsidP="00087662">
      <w:pPr>
        <w:spacing w:line="360" w:lineRule="auto"/>
      </w:pPr>
      <w:r w:rsidRPr="00E4330A">
        <w:rPr>
          <w:b/>
        </w:rPr>
        <w:t>Câu 9:</w:t>
      </w:r>
      <w:r>
        <w:t xml:space="preserve"> </w:t>
      </w:r>
      <w:r w:rsidR="00B61179" w:rsidRPr="00B61179">
        <w:t>Chu kì dao động của con lắc đơn là 1s. Thời gian ngắn nhất để con lắc đi từ vị trí mà tại đó động năng cực đại đến vị trí mà tại đó động năng bằng 3 lần thế năng bằng</w:t>
      </w:r>
    </w:p>
    <w:p w14:paraId="49B84C5F" w14:textId="21AB59D9" w:rsidR="00B61179" w:rsidRDefault="00B61179" w:rsidP="00087662">
      <w:pPr>
        <w:spacing w:line="360" w:lineRule="auto"/>
        <w:rPr>
          <w:rFonts w:eastAsiaTheme="minorEastAsia"/>
        </w:rPr>
      </w:pPr>
      <w:r>
        <w:t xml:space="preserve">A. </w:t>
      </w:r>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s</m:t>
        </m:r>
      </m:oMath>
    </w:p>
    <w:p w14:paraId="45A2A5BC" w14:textId="45D6651C" w:rsidR="00B61179" w:rsidRDefault="00B61179" w:rsidP="00087662">
      <w:pPr>
        <w:spacing w:line="360" w:lineRule="auto"/>
        <w:rPr>
          <w:rFonts w:eastAsiaTheme="minorEastAsia"/>
        </w:rPr>
      </w:pPr>
      <w:r>
        <w:rPr>
          <w:rFonts w:eastAsiaTheme="minorEastAsia"/>
        </w:rPr>
        <w:t xml:space="preserve">B. </w:t>
      </w:r>
      <m:oMath>
        <m:f>
          <m:fPr>
            <m:ctrlPr>
              <w:rPr>
                <w:rFonts w:ascii="Cambria Math" w:hAnsi="Cambria Math"/>
                <w:i/>
              </w:rPr>
            </m:ctrlPr>
          </m:fPr>
          <m:num>
            <m:r>
              <w:rPr>
                <w:rFonts w:ascii="Cambria Math" w:hAnsi="Cambria Math"/>
              </w:rPr>
              <m:t>2</m:t>
            </m:r>
          </m:num>
          <m:den>
            <m:r>
              <w:rPr>
                <w:rFonts w:ascii="Cambria Math" w:hAnsi="Cambria Math"/>
              </w:rPr>
              <m:t>13</m:t>
            </m:r>
          </m:den>
        </m:f>
        <m:r>
          <w:rPr>
            <w:rFonts w:ascii="Cambria Math" w:hAnsi="Cambria Math"/>
          </w:rPr>
          <m:t>s</m:t>
        </m:r>
      </m:oMath>
    </w:p>
    <w:p w14:paraId="58894E53" w14:textId="42CC1C94" w:rsidR="00B61179" w:rsidRDefault="00B61179" w:rsidP="00087662">
      <w:pPr>
        <w:spacing w:line="360" w:lineRule="auto"/>
        <w:rPr>
          <w:rFonts w:eastAsiaTheme="minorEastAsia"/>
        </w:rPr>
      </w:pPr>
      <w:r w:rsidRPr="000629D0">
        <w:rPr>
          <w:color w:val="FF0000"/>
        </w:rPr>
        <w:t xml:space="preserve">C. </w:t>
      </w:r>
      <m:oMath>
        <m:f>
          <m:fPr>
            <m:ctrlPr>
              <w:rPr>
                <w:rFonts w:ascii="Cambria Math" w:hAnsi="Cambria Math"/>
                <w:i/>
              </w:rPr>
            </m:ctrlPr>
          </m:fPr>
          <m:num>
            <m:r>
              <w:rPr>
                <w:rFonts w:ascii="Cambria Math" w:hAnsi="Cambria Math"/>
              </w:rPr>
              <m:t>1</m:t>
            </m:r>
          </m:num>
          <m:den>
            <m:r>
              <w:rPr>
                <w:rFonts w:ascii="Cambria Math" w:hAnsi="Cambria Math"/>
              </w:rPr>
              <m:t>12</m:t>
            </m:r>
          </m:den>
        </m:f>
        <m:r>
          <w:rPr>
            <w:rFonts w:ascii="Cambria Math" w:hAnsi="Cambria Math"/>
          </w:rPr>
          <m:t>s</m:t>
        </m:r>
      </m:oMath>
    </w:p>
    <w:p w14:paraId="2B713508" w14:textId="1B429102" w:rsidR="000629D0" w:rsidRDefault="000629D0" w:rsidP="00087662">
      <w:pPr>
        <w:spacing w:line="360" w:lineRule="auto"/>
      </w:pPr>
      <w:r>
        <w:rPr>
          <w:rFonts w:eastAsiaTheme="minorEastAsia"/>
        </w:rPr>
        <w:t xml:space="preserve">D. </w:t>
      </w:r>
      <m:oMath>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s</m:t>
        </m:r>
      </m:oMath>
    </w:p>
    <w:p w14:paraId="226AF69F" w14:textId="77777777" w:rsidR="00087662" w:rsidRDefault="00087662" w:rsidP="00087662">
      <w:pPr>
        <w:spacing w:line="360" w:lineRule="auto"/>
      </w:pPr>
    </w:p>
    <w:p w14:paraId="5D8A8989" w14:textId="0109FC57" w:rsidR="000629D0" w:rsidRDefault="00087662" w:rsidP="000629D0">
      <w:pPr>
        <w:spacing w:line="360" w:lineRule="auto"/>
      </w:pPr>
      <w:r w:rsidRPr="00E4330A">
        <w:rPr>
          <w:b/>
        </w:rPr>
        <w:t xml:space="preserve">Câu </w:t>
      </w:r>
      <w:r>
        <w:rPr>
          <w:b/>
        </w:rPr>
        <w:t>10</w:t>
      </w:r>
      <w:r w:rsidRPr="00E4330A">
        <w:rPr>
          <w:b/>
        </w:rPr>
        <w:t>:</w:t>
      </w:r>
      <w:r>
        <w:t xml:space="preserve"> </w:t>
      </w:r>
      <w:r w:rsidR="000629D0">
        <w:t>Một con lắc đơn có l = 1m, dao động điều hòa tại nơi có g = 10m/s</w:t>
      </w:r>
      <w:r w:rsidR="000629D0" w:rsidRPr="000629D0">
        <w:rPr>
          <w:vertAlign w:val="superscript"/>
        </w:rPr>
        <w:t>2</w:t>
      </w:r>
      <w:r w:rsidR="000629D0">
        <w:t xml:space="preserve"> và góc lệch cực đại là 9º. Chọn gốc thế tại vị trí cân bằng. Giá trị của vận tốc con lắc tại vị trí động năng bằng thế năng là bao nhiêu ?</w:t>
      </w:r>
    </w:p>
    <w:p w14:paraId="76D0D987" w14:textId="77777777" w:rsidR="000629D0" w:rsidRDefault="000629D0" w:rsidP="000629D0">
      <w:pPr>
        <w:spacing w:line="360" w:lineRule="auto"/>
      </w:pPr>
      <w:r w:rsidRPr="000629D0">
        <w:rPr>
          <w:color w:val="FF0000"/>
        </w:rPr>
        <w:t>A.</w:t>
      </w:r>
      <w:r>
        <w:t xml:space="preserve"> 0,35m/s    </w:t>
      </w:r>
    </w:p>
    <w:p w14:paraId="26CB440F" w14:textId="77223825" w:rsidR="000629D0" w:rsidRDefault="000629D0" w:rsidP="000629D0">
      <w:pPr>
        <w:spacing w:line="360" w:lineRule="auto"/>
      </w:pPr>
      <w:r>
        <w:lastRenderedPageBreak/>
        <w:t>B. 0,25m/s</w:t>
      </w:r>
    </w:p>
    <w:p w14:paraId="439BEF58" w14:textId="77777777" w:rsidR="000629D0" w:rsidRDefault="000629D0" w:rsidP="000629D0">
      <w:pPr>
        <w:spacing w:line="360" w:lineRule="auto"/>
      </w:pPr>
      <w:r>
        <w:t xml:space="preserve">C. 0,4m/s    </w:t>
      </w:r>
    </w:p>
    <w:p w14:paraId="7C83E5C2" w14:textId="53016F3F" w:rsidR="00087662" w:rsidRDefault="000629D0" w:rsidP="000629D0">
      <w:pPr>
        <w:spacing w:line="360" w:lineRule="auto"/>
      </w:pPr>
      <w:r>
        <w:t>D. 0,45m/s.</w:t>
      </w:r>
    </w:p>
    <w:p w14:paraId="79159FBF" w14:textId="4D9E56C0" w:rsidR="000629D0" w:rsidRDefault="000629D0" w:rsidP="000629D0">
      <w:pPr>
        <w:spacing w:line="360" w:lineRule="auto"/>
      </w:pPr>
    </w:p>
    <w:p w14:paraId="4A16DAF4" w14:textId="2D8737D6" w:rsidR="000629D0" w:rsidRPr="000629D0" w:rsidRDefault="000629D0" w:rsidP="000629D0">
      <w:pPr>
        <w:spacing w:line="360" w:lineRule="auto"/>
        <w:rPr>
          <w:rFonts w:eastAsiaTheme="minorEastAsia"/>
        </w:rPr>
      </w:pPr>
      <w:r w:rsidRPr="000629D0">
        <w:rPr>
          <w:b/>
          <w:bCs/>
        </w:rPr>
        <w:t>Câu 11:</w:t>
      </w:r>
      <w:r>
        <w:t xml:space="preserve"> </w:t>
      </w:r>
      <w:r>
        <w:t xml:space="preserve">Một vật có khối lượng m = 500g, thực hiện đồng thời hai dao động điều hoà cùng phương, cùng tần số có phương trình: </w:t>
      </w:r>
      <m:oMath>
        <m:sSub>
          <m:sSubPr>
            <m:ctrlPr>
              <w:rPr>
                <w:rFonts w:ascii="Cambria Math" w:hAnsi="Cambria Math"/>
                <w:i/>
                <w:vertAlign w:val="subscript"/>
              </w:rPr>
            </m:ctrlPr>
          </m:sSubPr>
          <m:e>
            <m:r>
              <w:rPr>
                <w:rFonts w:ascii="Cambria Math" w:hAnsi="Cambria Math"/>
              </w:rPr>
              <m:t>x</m:t>
            </m:r>
            <m:ctrlPr>
              <w:rPr>
                <w:rFonts w:ascii="Cambria Math" w:hAnsi="Cambria Math"/>
                <w:i/>
              </w:rPr>
            </m:ctrlPr>
          </m:e>
          <m:sub>
            <m:r>
              <w:rPr>
                <w:rFonts w:ascii="Cambria Math" w:hAnsi="Cambria Math"/>
                <w:vertAlign w:val="subscript"/>
              </w:rPr>
              <m:t>1</m:t>
            </m:r>
          </m:sub>
        </m:sSub>
        <m:r>
          <w:rPr>
            <w:rFonts w:ascii="Cambria Math" w:hAnsi="Cambria Math"/>
          </w:rPr>
          <m:t>=8</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2πt +</m:t>
                </m:r>
                <m:f>
                  <m:fPr>
                    <m:ctrlPr>
                      <w:rPr>
                        <w:rFonts w:ascii="Cambria Math" w:hAnsi="Cambria Math"/>
                        <w:i/>
                      </w:rPr>
                    </m:ctrlPr>
                  </m:fPr>
                  <m:num>
                    <m:r>
                      <w:rPr>
                        <w:rFonts w:ascii="Cambria Math" w:hAnsi="Cambria Math"/>
                      </w:rPr>
                      <m:t>π</m:t>
                    </m:r>
                  </m:num>
                  <m:den>
                    <m:r>
                      <w:rPr>
                        <w:rFonts w:ascii="Cambria Math" w:hAnsi="Cambria Math"/>
                      </w:rPr>
                      <m:t>2</m:t>
                    </m:r>
                  </m:den>
                </m:f>
              </m:e>
            </m:d>
          </m:e>
        </m:func>
        <m:r>
          <w:rPr>
            <w:rFonts w:ascii="Cambria Math" w:hAnsi="Cambria Math"/>
          </w:rPr>
          <m:t>cm</m:t>
        </m:r>
      </m:oMath>
      <w:r>
        <w:t xml:space="preserve"> và </w:t>
      </w:r>
      <m:oMath>
        <m:sSub>
          <m:sSubPr>
            <m:ctrlPr>
              <w:rPr>
                <w:rFonts w:ascii="Cambria Math" w:hAnsi="Cambria Math"/>
                <w:i/>
              </w:rPr>
            </m:ctrlPr>
          </m:sSubPr>
          <m:e>
            <m:r>
              <w:rPr>
                <w:rFonts w:ascii="Cambria Math" w:hAnsi="Cambria Math"/>
              </w:rPr>
              <m:t>x</m:t>
            </m:r>
          </m:e>
          <m:sub>
            <m:r>
              <w:rPr>
                <w:rFonts w:ascii="Cambria Math" w:hAnsi="Cambria Math"/>
                <w:vertAlign w:val="subscript"/>
              </w:rPr>
              <m:t>2</m:t>
            </m:r>
          </m:sub>
        </m:sSub>
        <m:r>
          <w:rPr>
            <w:rFonts w:ascii="Cambria Math" w:hAnsi="Cambria Math"/>
          </w:rPr>
          <m:t xml:space="preserve"> =8</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2πt</m:t>
                </m:r>
              </m:e>
            </m:d>
          </m:e>
        </m:func>
      </m:oMath>
      <w:r>
        <w:t>cm. Lấy π</w:t>
      </w:r>
      <w:r w:rsidRPr="000629D0">
        <w:rPr>
          <w:vertAlign w:val="superscript"/>
        </w:rPr>
        <w:t>2</w:t>
      </w:r>
      <w:r>
        <w:t xml:space="preserve"> =10. Động năng của vật khi qua li độ </w:t>
      </w:r>
      <m:oMath>
        <m:r>
          <w:rPr>
            <w:rFonts w:ascii="Cambria Math" w:hAnsi="Cambria Math"/>
          </w:rPr>
          <m:t>x =</m:t>
        </m:r>
        <m:f>
          <m:fPr>
            <m:ctrlPr>
              <w:rPr>
                <w:rFonts w:ascii="Cambria Math" w:hAnsi="Cambria Math"/>
                <w:i/>
              </w:rPr>
            </m:ctrlPr>
          </m:fPr>
          <m:num>
            <m:r>
              <w:rPr>
                <w:rFonts w:ascii="Cambria Math" w:hAnsi="Cambria Math"/>
              </w:rPr>
              <m:t>A</m:t>
            </m:r>
          </m:num>
          <m:den>
            <m:r>
              <w:rPr>
                <w:rFonts w:ascii="Cambria Math" w:hAnsi="Cambria Math"/>
              </w:rPr>
              <m:t>2</m:t>
            </m:r>
          </m:den>
        </m:f>
      </m:oMath>
      <w:r>
        <w:t xml:space="preserve"> là</w:t>
      </w:r>
    </w:p>
    <w:p w14:paraId="6FB399E9" w14:textId="77777777" w:rsidR="000629D0" w:rsidRDefault="000629D0" w:rsidP="000629D0">
      <w:pPr>
        <w:spacing w:line="360" w:lineRule="auto"/>
      </w:pPr>
      <w:r>
        <w:t xml:space="preserve">A. 32mJ.    </w:t>
      </w:r>
    </w:p>
    <w:p w14:paraId="0949D09A" w14:textId="77777777" w:rsidR="000629D0" w:rsidRDefault="000629D0" w:rsidP="000629D0">
      <w:pPr>
        <w:spacing w:line="360" w:lineRule="auto"/>
      </w:pPr>
      <w:r>
        <w:t xml:space="preserve">B. 64mJ.    </w:t>
      </w:r>
    </w:p>
    <w:p w14:paraId="41D6E8A3" w14:textId="77777777" w:rsidR="000629D0" w:rsidRDefault="000629D0" w:rsidP="000629D0">
      <w:pPr>
        <w:spacing w:line="360" w:lineRule="auto"/>
      </w:pPr>
      <w:r w:rsidRPr="000629D0">
        <w:rPr>
          <w:color w:val="FF0000"/>
        </w:rPr>
        <w:t xml:space="preserve">C. </w:t>
      </w:r>
      <w:r>
        <w:t xml:space="preserve">96mJ.    </w:t>
      </w:r>
    </w:p>
    <w:p w14:paraId="4E72E109" w14:textId="6FD46295" w:rsidR="000629D0" w:rsidRDefault="000629D0" w:rsidP="000629D0">
      <w:pPr>
        <w:spacing w:line="360" w:lineRule="auto"/>
      </w:pPr>
      <w:r>
        <w:t>D. 960mJ.</w:t>
      </w:r>
    </w:p>
    <w:p w14:paraId="4A0050E6" w14:textId="3775DFFD" w:rsidR="008E50A9" w:rsidRDefault="008E50A9" w:rsidP="008E50A9">
      <w:pPr>
        <w:spacing w:line="360" w:lineRule="auto"/>
      </w:pPr>
    </w:p>
    <w:p w14:paraId="3F1D2896" w14:textId="79FB256F" w:rsidR="000629D0" w:rsidRPr="000629D0" w:rsidRDefault="000629D0" w:rsidP="000629D0">
      <w:pPr>
        <w:spacing w:line="360" w:lineRule="auto"/>
        <w:rPr>
          <w:rFonts w:eastAsiaTheme="minorEastAsia"/>
        </w:rPr>
      </w:pPr>
      <w:r w:rsidRPr="00C348D4">
        <w:rPr>
          <w:b/>
          <w:bCs/>
        </w:rPr>
        <w:t>Câu 12:</w:t>
      </w:r>
      <w:r>
        <w:t xml:space="preserve"> </w:t>
      </w:r>
      <w:r>
        <w:t xml:space="preserve">Một vật có khối lượng m = 200g, thực hiện đồng thời hai dao động điều hoà cùng phương, cùng tần số có phương trình: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6</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 xml:space="preserve">5πt </m:t>
                </m:r>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e>
            </m:d>
          </m:e>
        </m:func>
        <m:r>
          <w:rPr>
            <w:rFonts w:ascii="Cambria Math" w:hAnsi="Cambria Math"/>
          </w:rPr>
          <m:t>cm</m:t>
        </m:r>
      </m:oMath>
      <w:r>
        <w:t xml:space="preserve"> và </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6cos5πt</m:t>
        </m:r>
      </m:oMath>
      <w:r>
        <w:t xml:space="preserve"> cm. Lấy π</w:t>
      </w:r>
      <w:r w:rsidRPr="00C348D4">
        <w:rPr>
          <w:vertAlign w:val="superscript"/>
        </w:rPr>
        <w:t>2</w:t>
      </w:r>
      <w:r>
        <w:t xml:space="preserve"> = 10. Tỉ số giữa động năng và thế năng tại </w:t>
      </w:r>
      <m:oMath>
        <m:r>
          <w:rPr>
            <w:rFonts w:ascii="Cambria Math" w:hAnsi="Cambria Math"/>
          </w:rPr>
          <m:t>x = 2</m:t>
        </m:r>
        <m:rad>
          <m:radPr>
            <m:degHide m:val="1"/>
            <m:ctrlPr>
              <w:rPr>
                <w:rFonts w:ascii="Cambria Math" w:hAnsi="Cambria Math"/>
                <w:i/>
              </w:rPr>
            </m:ctrlPr>
          </m:radPr>
          <m:deg/>
          <m:e>
            <m:r>
              <w:rPr>
                <w:rFonts w:ascii="Cambria Math" w:hAnsi="Cambria Math"/>
              </w:rPr>
              <m:t>2</m:t>
            </m:r>
          </m:e>
        </m:rad>
        <m:r>
          <w:rPr>
            <w:rFonts w:ascii="Cambria Math" w:hAnsi="Cambria Math"/>
          </w:rPr>
          <m:t xml:space="preserve"> cm</m:t>
        </m:r>
      </m:oMath>
      <w:r>
        <w:t xml:space="preserve"> bằng</w:t>
      </w:r>
    </w:p>
    <w:p w14:paraId="02247D73" w14:textId="77777777" w:rsidR="000629D0" w:rsidRDefault="000629D0" w:rsidP="000629D0">
      <w:pPr>
        <w:spacing w:line="360" w:lineRule="auto"/>
      </w:pPr>
      <w:r>
        <w:t xml:space="preserve">A. 2.    </w:t>
      </w:r>
    </w:p>
    <w:p w14:paraId="47A4AFB2" w14:textId="77777777" w:rsidR="000629D0" w:rsidRDefault="000629D0" w:rsidP="000629D0">
      <w:pPr>
        <w:spacing w:line="360" w:lineRule="auto"/>
      </w:pPr>
      <w:r w:rsidRPr="00C348D4">
        <w:rPr>
          <w:color w:val="FF0000"/>
        </w:rPr>
        <w:t xml:space="preserve">B. </w:t>
      </w:r>
      <w:r>
        <w:t xml:space="preserve">8.    </w:t>
      </w:r>
    </w:p>
    <w:p w14:paraId="3A67D7FD" w14:textId="77777777" w:rsidR="000629D0" w:rsidRDefault="000629D0" w:rsidP="000629D0">
      <w:pPr>
        <w:spacing w:line="360" w:lineRule="auto"/>
      </w:pPr>
      <w:r>
        <w:t xml:space="preserve">C. 6.    </w:t>
      </w:r>
    </w:p>
    <w:p w14:paraId="7B2C0389" w14:textId="32D7FB53" w:rsidR="000629D0" w:rsidRDefault="000629D0" w:rsidP="000629D0">
      <w:pPr>
        <w:spacing w:line="360" w:lineRule="auto"/>
      </w:pPr>
      <w:r>
        <w:t>D. 4.</w:t>
      </w:r>
    </w:p>
    <w:p w14:paraId="22D17D7D" w14:textId="59C7F22F" w:rsidR="00C348D4" w:rsidRDefault="00C348D4" w:rsidP="000629D0">
      <w:pPr>
        <w:spacing w:line="360" w:lineRule="auto"/>
      </w:pPr>
    </w:p>
    <w:p w14:paraId="4A0ADB8E" w14:textId="03511EF0" w:rsidR="00C348D4" w:rsidRPr="003C5115" w:rsidRDefault="00C348D4" w:rsidP="00C348D4">
      <w:pPr>
        <w:spacing w:line="360" w:lineRule="auto"/>
        <w:rPr>
          <w:rFonts w:eastAsiaTheme="minorEastAsia"/>
        </w:rPr>
      </w:pPr>
      <w:r w:rsidRPr="003C5115">
        <w:rPr>
          <w:b/>
          <w:bCs/>
        </w:rPr>
        <w:lastRenderedPageBreak/>
        <w:t>Câu 13:</w:t>
      </w:r>
      <w:r>
        <w:t xml:space="preserve"> </w:t>
      </w:r>
      <w:r>
        <w:t xml:space="preserve">Một vật nhỏ có m = 100g tham gia đồng thời 2 dao động điều hoà, cùng phương cùng tần số theo các phương trình: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3cos20t</m:t>
        </m:r>
        <m:d>
          <m:dPr>
            <m:ctrlPr>
              <w:rPr>
                <w:rFonts w:ascii="Cambria Math" w:hAnsi="Cambria Math"/>
                <w:i/>
              </w:rPr>
            </m:ctrlPr>
          </m:dPr>
          <m:e>
            <m:r>
              <w:rPr>
                <w:rFonts w:ascii="Cambria Math" w:hAnsi="Cambria Math"/>
              </w:rPr>
              <m:t>cm</m:t>
            </m:r>
          </m:e>
        </m:d>
      </m:oMath>
      <w:r>
        <w:t xml:space="preserve"> </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20t -</m:t>
                </m:r>
                <m:f>
                  <m:fPr>
                    <m:ctrlPr>
                      <w:rPr>
                        <w:rFonts w:ascii="Cambria Math" w:hAnsi="Cambria Math"/>
                        <w:i/>
                      </w:rPr>
                    </m:ctrlPr>
                  </m:fPr>
                  <m:num>
                    <m:r>
                      <w:rPr>
                        <w:rFonts w:ascii="Cambria Math" w:hAnsi="Cambria Math"/>
                      </w:rPr>
                      <m:t>π</m:t>
                    </m:r>
                  </m:num>
                  <m:den>
                    <m:r>
                      <w:rPr>
                        <w:rFonts w:ascii="Cambria Math" w:hAnsi="Cambria Math"/>
                      </w:rPr>
                      <m:t>3</m:t>
                    </m:r>
                  </m:den>
                </m:f>
              </m:e>
            </m:d>
          </m:e>
        </m:func>
        <m:r>
          <w:rPr>
            <w:rFonts w:ascii="Cambria Math" w:hAnsi="Cambria Math"/>
          </w:rPr>
          <m:t>(cm).</m:t>
        </m:r>
      </m:oMath>
      <w:r>
        <w:t xml:space="preserve"> Năng lượng dao động của vật là</w:t>
      </w:r>
    </w:p>
    <w:p w14:paraId="2B54FF15" w14:textId="77777777" w:rsidR="00C348D4" w:rsidRDefault="00C348D4" w:rsidP="00C348D4">
      <w:pPr>
        <w:spacing w:line="360" w:lineRule="auto"/>
      </w:pPr>
      <w:r>
        <w:t xml:space="preserve">A. 0,016J.    </w:t>
      </w:r>
      <w:r>
        <w:tab/>
      </w:r>
      <w:r>
        <w:tab/>
      </w:r>
      <w:r>
        <w:tab/>
      </w:r>
    </w:p>
    <w:p w14:paraId="55073B71" w14:textId="77777777" w:rsidR="00C348D4" w:rsidRDefault="00C348D4" w:rsidP="00C348D4">
      <w:pPr>
        <w:spacing w:line="360" w:lineRule="auto"/>
      </w:pPr>
      <w:r>
        <w:t xml:space="preserve">B. 0,040J.    </w:t>
      </w:r>
      <w:r>
        <w:tab/>
      </w:r>
      <w:r>
        <w:tab/>
      </w:r>
      <w:r>
        <w:tab/>
      </w:r>
    </w:p>
    <w:p w14:paraId="7D7D080D" w14:textId="77777777" w:rsidR="00C348D4" w:rsidRDefault="00C348D4" w:rsidP="00C348D4">
      <w:pPr>
        <w:spacing w:line="360" w:lineRule="auto"/>
      </w:pPr>
      <w:r w:rsidRPr="00C348D4">
        <w:rPr>
          <w:color w:val="FF0000"/>
        </w:rPr>
        <w:t xml:space="preserve">C. </w:t>
      </w:r>
      <w:r>
        <w:t xml:space="preserve">0,038J.     </w:t>
      </w:r>
    </w:p>
    <w:p w14:paraId="1D95C449" w14:textId="5A1C8C8A" w:rsidR="00C348D4" w:rsidRDefault="00C348D4" w:rsidP="00C348D4">
      <w:pPr>
        <w:spacing w:line="360" w:lineRule="auto"/>
      </w:pPr>
      <w:r>
        <w:t>D. 0,032J.</w:t>
      </w:r>
    </w:p>
    <w:p w14:paraId="1448828C" w14:textId="3CC4FB5E" w:rsidR="003C5115" w:rsidRPr="003C5115" w:rsidRDefault="003C5115" w:rsidP="00C348D4">
      <w:pPr>
        <w:spacing w:line="360" w:lineRule="auto"/>
        <w:rPr>
          <w:b/>
          <w:bCs/>
        </w:rPr>
      </w:pPr>
    </w:p>
    <w:p w14:paraId="63B22921" w14:textId="77777777" w:rsidR="003C5115" w:rsidRDefault="003C5115" w:rsidP="003C5115">
      <w:pPr>
        <w:spacing w:line="360" w:lineRule="auto"/>
      </w:pPr>
      <w:r w:rsidRPr="003C5115">
        <w:rPr>
          <w:b/>
          <w:bCs/>
        </w:rPr>
        <w:t xml:space="preserve"> Câu 14: </w:t>
      </w:r>
      <w:r>
        <w:t>Hình vẽ dưới đây là đồ thị biểu diễn sự phụ thuộc của thế năng đàn hồi W</w:t>
      </w:r>
      <w:r>
        <w:rPr>
          <w:vertAlign w:val="subscript"/>
        </w:rPr>
        <w:t>đh</w:t>
      </w:r>
      <w:r>
        <w:t xml:space="preserve"> của một con lắc lò xo vào thời gian t. Khối lượng vật nặng là 400 g. Lấy π</w:t>
      </w:r>
      <w:r>
        <w:rPr>
          <w:vertAlign w:val="superscript"/>
        </w:rPr>
        <w:t>2</w:t>
      </w:r>
      <w:r>
        <w:t xml:space="preserve"> = 10.</w:t>
      </w:r>
    </w:p>
    <w:p w14:paraId="6BEC1C10" w14:textId="60B4AFB9" w:rsidR="003C5115" w:rsidRPr="003C5115" w:rsidRDefault="003C5115" w:rsidP="003C5115">
      <w:pPr>
        <w:spacing w:line="360" w:lineRule="auto"/>
        <w:jc w:val="center"/>
        <w:rPr>
          <w:b/>
          <w:bCs/>
        </w:rPr>
      </w:pPr>
      <w:r>
        <w:rPr>
          <w:noProof/>
        </w:rPr>
        <w:drawing>
          <wp:inline distT="0" distB="0" distL="0" distR="0" wp14:anchorId="0EC64452" wp14:editId="78752F09">
            <wp:extent cx="2971800" cy="1623292"/>
            <wp:effectExtent l="0" t="0" r="0" b="0"/>
            <wp:docPr id="2" name="Picture 2" descr="Hình ảnh minh họa câu 5 tracnghiem online Năng lượng của một vật dao động điều hò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ình ảnh minh họa câu 5 tracnghiem online Năng lượng của một vật dao động điều hò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89687" cy="1633062"/>
                    </a:xfrm>
                    <a:prstGeom prst="rect">
                      <a:avLst/>
                    </a:prstGeom>
                    <a:noFill/>
                    <a:ln>
                      <a:noFill/>
                    </a:ln>
                  </pic:spPr>
                </pic:pic>
              </a:graphicData>
            </a:graphic>
          </wp:inline>
        </w:drawing>
      </w:r>
    </w:p>
    <w:p w14:paraId="14A69D03" w14:textId="77777777" w:rsidR="003C5115" w:rsidRDefault="003C5115" w:rsidP="003C5115">
      <w:pPr>
        <w:spacing w:line="360" w:lineRule="auto"/>
      </w:pPr>
      <w:r>
        <w:t xml:space="preserve">Biên độ dao động là </w:t>
      </w:r>
    </w:p>
    <w:p w14:paraId="56E22A05" w14:textId="77777777" w:rsidR="003C5115" w:rsidRDefault="003C5115" w:rsidP="003C5115">
      <w:pPr>
        <w:spacing w:line="360" w:lineRule="auto"/>
      </w:pPr>
      <w:r>
        <w:t>A. 2,5 cm.</w:t>
      </w:r>
    </w:p>
    <w:p w14:paraId="3D72E8EB" w14:textId="77777777" w:rsidR="003C5115" w:rsidRDefault="003C5115" w:rsidP="003C5115">
      <w:pPr>
        <w:spacing w:line="360" w:lineRule="auto"/>
      </w:pPr>
      <w:r>
        <w:t>B. 1 cm.</w:t>
      </w:r>
    </w:p>
    <w:p w14:paraId="7C5E56CF" w14:textId="77777777" w:rsidR="003C5115" w:rsidRDefault="003C5115" w:rsidP="003C5115">
      <w:pPr>
        <w:spacing w:line="360" w:lineRule="auto"/>
      </w:pPr>
      <w:r>
        <w:t>C. 4 cm.</w:t>
      </w:r>
    </w:p>
    <w:p w14:paraId="4A35426D" w14:textId="77777777" w:rsidR="003C5115" w:rsidRDefault="003C5115" w:rsidP="003C5115">
      <w:pPr>
        <w:spacing w:line="360" w:lineRule="auto"/>
      </w:pPr>
      <w:r w:rsidRPr="005302BB">
        <w:rPr>
          <w:color w:val="FF0000"/>
        </w:rPr>
        <w:t xml:space="preserve">D. </w:t>
      </w:r>
      <w:r>
        <w:t>2 cm.</w:t>
      </w:r>
    </w:p>
    <w:p w14:paraId="386E3680" w14:textId="2F60AF09" w:rsidR="00C348D4" w:rsidRDefault="00C348D4" w:rsidP="000629D0">
      <w:pPr>
        <w:spacing w:line="360" w:lineRule="auto"/>
      </w:pPr>
    </w:p>
    <w:p w14:paraId="2C13BDF2" w14:textId="6612ED6B" w:rsidR="003C5115" w:rsidRDefault="003C5115" w:rsidP="003C5115">
      <w:pPr>
        <w:spacing w:line="360" w:lineRule="auto"/>
      </w:pPr>
      <w:r w:rsidRPr="005D3A25">
        <w:rPr>
          <w:b/>
        </w:rPr>
        <w:lastRenderedPageBreak/>
        <w:t xml:space="preserve">Câu </w:t>
      </w:r>
      <w:r>
        <w:rPr>
          <w:b/>
        </w:rPr>
        <w:t>15</w:t>
      </w:r>
      <w:r w:rsidRPr="005D3A25">
        <w:rPr>
          <w:b/>
        </w:rPr>
        <w:t>:</w:t>
      </w:r>
      <w:r>
        <w:t xml:space="preserve"> Một con lắc lò xo khối lượng 120 g, độ cứng 30 N/m, dao động điều hòa theo phương ngang. Tại li độ x = 3 cm, vật có vận tốc v = 50 cm/s. Tại vị trí cân bằng vật nhỏ có động năng bằng </w:t>
      </w:r>
    </w:p>
    <w:p w14:paraId="0C6AB825" w14:textId="77777777" w:rsidR="003C5115" w:rsidRDefault="003C5115" w:rsidP="003C5115">
      <w:pPr>
        <w:spacing w:line="360" w:lineRule="auto"/>
      </w:pPr>
      <w:r w:rsidRPr="005302BB">
        <w:rPr>
          <w:color w:val="FF0000"/>
        </w:rPr>
        <w:t xml:space="preserve">A. </w:t>
      </w:r>
      <w:r>
        <w:t>28,5 mJ.</w:t>
      </w:r>
    </w:p>
    <w:p w14:paraId="75272500" w14:textId="77777777" w:rsidR="003C5115" w:rsidRDefault="003C5115" w:rsidP="003C5115">
      <w:pPr>
        <w:spacing w:line="360" w:lineRule="auto"/>
      </w:pPr>
      <w:r>
        <w:t>B. 29,5 mJ.</w:t>
      </w:r>
    </w:p>
    <w:p w14:paraId="79C36EBA" w14:textId="77777777" w:rsidR="003C5115" w:rsidRDefault="003C5115" w:rsidP="003C5115">
      <w:pPr>
        <w:spacing w:line="360" w:lineRule="auto"/>
      </w:pPr>
      <w:r>
        <w:t>C. 26,5 mJ.</w:t>
      </w:r>
    </w:p>
    <w:p w14:paraId="597BCDFB" w14:textId="77777777" w:rsidR="003C5115" w:rsidRDefault="003C5115" w:rsidP="003C5115">
      <w:pPr>
        <w:spacing w:line="360" w:lineRule="auto"/>
      </w:pPr>
      <w:r>
        <w:t>D. 27,5 mJ.</w:t>
      </w:r>
    </w:p>
    <w:p w14:paraId="2B27AC8F" w14:textId="77777777" w:rsidR="003C5115" w:rsidRDefault="003C5115" w:rsidP="000629D0">
      <w:pPr>
        <w:spacing w:line="360" w:lineRule="auto"/>
      </w:pPr>
    </w:p>
    <w:p w14:paraId="092C637F" w14:textId="77777777" w:rsidR="00D51D92" w:rsidRPr="00D51D92" w:rsidRDefault="00D51D92" w:rsidP="008E50A9">
      <w:pPr>
        <w:pStyle w:val="Heading3"/>
      </w:pPr>
      <w:r>
        <w:t>4. VẬN DỤNG CAO</w:t>
      </w:r>
      <w:r w:rsidR="00806F7A">
        <w:t xml:space="preserve"> </w:t>
      </w:r>
    </w:p>
    <w:p w14:paraId="33B2F4AC" w14:textId="77777777" w:rsidR="00087662" w:rsidRDefault="00087662" w:rsidP="00087662">
      <w:r>
        <w:rPr>
          <w:b/>
        </w:rPr>
        <w:t xml:space="preserve">Câu 1: </w:t>
      </w:r>
      <w:r>
        <w:t xml:space="preserve">Một chất điểm dao động điều hòa không ma sát. Khi vừa ra khỏi vị trí cân bằng một đoạn </w:t>
      </w:r>
      <w:r w:rsidRPr="001D35D6">
        <w:rPr>
          <w:i/>
        </w:rPr>
        <w:t>S</w:t>
      </w:r>
      <w:r>
        <w:t xml:space="preserve">, động năng của chất điểm là 1,8 J. Đi tiếp một đoạn </w:t>
      </w:r>
      <w:r w:rsidRPr="001D35D6">
        <w:rPr>
          <w:i/>
        </w:rPr>
        <w:t>S</w:t>
      </w:r>
      <w:r>
        <w:t xml:space="preserve"> nữa thì động năng chỉ còn 1,5 J và nếu đi thêm một đoạn </w:t>
      </w:r>
      <w:r w:rsidRPr="001D35D6">
        <w:rPr>
          <w:i/>
        </w:rPr>
        <w:t>S</w:t>
      </w:r>
      <w:r>
        <w:t xml:space="preserve"> nữa thì động năng bây giờ là? Biết rằng vật chưa đổi chiều chuyển động.</w:t>
      </w:r>
    </w:p>
    <w:p w14:paraId="410A18D1" w14:textId="77777777" w:rsidR="00087662" w:rsidRPr="00087662" w:rsidRDefault="00087662" w:rsidP="00087662">
      <w:pPr>
        <w:tabs>
          <w:tab w:val="left" w:pos="2552"/>
          <w:tab w:val="left" w:pos="5103"/>
          <w:tab w:val="left" w:pos="7655"/>
        </w:tabs>
        <w:spacing w:beforeLines="20" w:before="48" w:afterLines="20" w:after="48" w:line="288" w:lineRule="auto"/>
        <w:ind w:right="-2"/>
        <w:rPr>
          <w:bCs/>
        </w:rPr>
      </w:pPr>
      <w:r w:rsidRPr="00087662">
        <w:rPr>
          <w:bCs/>
        </w:rPr>
        <w:t>A. 0,9 J.</w:t>
      </w:r>
      <w:r w:rsidRPr="00087662">
        <w:rPr>
          <w:bCs/>
        </w:rPr>
        <w:tab/>
      </w:r>
    </w:p>
    <w:p w14:paraId="6C07B88C" w14:textId="7F3FB802" w:rsidR="00087662" w:rsidRPr="00087662" w:rsidRDefault="00087662" w:rsidP="00087662">
      <w:pPr>
        <w:tabs>
          <w:tab w:val="left" w:pos="2552"/>
          <w:tab w:val="left" w:pos="5103"/>
          <w:tab w:val="left" w:pos="7655"/>
        </w:tabs>
        <w:spacing w:beforeLines="20" w:before="48" w:afterLines="20" w:after="48" w:line="288" w:lineRule="auto"/>
        <w:ind w:right="-2"/>
        <w:rPr>
          <w:bCs/>
        </w:rPr>
      </w:pPr>
      <w:r w:rsidRPr="00AB6305">
        <w:rPr>
          <w:bCs/>
          <w:color w:val="FF0000"/>
        </w:rPr>
        <w:t xml:space="preserve">B. </w:t>
      </w:r>
      <w:r w:rsidRPr="00087662">
        <w:rPr>
          <w:bCs/>
        </w:rPr>
        <w:t>1,0 J.</w:t>
      </w:r>
      <w:r w:rsidRPr="00087662">
        <w:rPr>
          <w:bCs/>
        </w:rPr>
        <w:tab/>
      </w:r>
    </w:p>
    <w:p w14:paraId="256E81BA" w14:textId="77777777" w:rsidR="00087662" w:rsidRPr="00087662" w:rsidRDefault="00087662" w:rsidP="00087662">
      <w:pPr>
        <w:tabs>
          <w:tab w:val="left" w:pos="2552"/>
          <w:tab w:val="left" w:pos="5103"/>
          <w:tab w:val="left" w:pos="7655"/>
        </w:tabs>
        <w:spacing w:beforeLines="20" w:before="48" w:afterLines="20" w:after="48" w:line="288" w:lineRule="auto"/>
        <w:ind w:right="-2"/>
        <w:rPr>
          <w:bCs/>
        </w:rPr>
      </w:pPr>
      <w:r w:rsidRPr="00087662">
        <w:rPr>
          <w:bCs/>
        </w:rPr>
        <w:t>C. 0,8 J.</w:t>
      </w:r>
      <w:r w:rsidRPr="00087662">
        <w:rPr>
          <w:bCs/>
        </w:rPr>
        <w:tab/>
      </w:r>
    </w:p>
    <w:p w14:paraId="73613E54" w14:textId="4A832D52" w:rsidR="00087662" w:rsidRPr="00087662" w:rsidRDefault="00087662" w:rsidP="00087662">
      <w:pPr>
        <w:tabs>
          <w:tab w:val="left" w:pos="2552"/>
          <w:tab w:val="left" w:pos="5103"/>
          <w:tab w:val="left" w:pos="7655"/>
        </w:tabs>
        <w:spacing w:beforeLines="20" w:before="48" w:afterLines="20" w:after="48" w:line="288" w:lineRule="auto"/>
        <w:ind w:right="-2"/>
        <w:rPr>
          <w:bCs/>
        </w:rPr>
      </w:pPr>
      <w:r w:rsidRPr="00087662">
        <w:rPr>
          <w:bCs/>
        </w:rPr>
        <w:t>D. 1,2 J.</w:t>
      </w:r>
    </w:p>
    <w:p w14:paraId="396A51F7" w14:textId="1BBAC667" w:rsidR="00087662" w:rsidRDefault="00087662" w:rsidP="00087662">
      <w:pPr>
        <w:spacing w:line="360" w:lineRule="auto"/>
        <w:rPr>
          <w:b/>
        </w:rPr>
      </w:pPr>
    </w:p>
    <w:p w14:paraId="0605E910" w14:textId="77777777" w:rsidR="00AB6305" w:rsidRDefault="00087662" w:rsidP="00AB6305">
      <w:r>
        <w:rPr>
          <w:b/>
        </w:rPr>
        <w:t xml:space="preserve">Câu 2: </w:t>
      </w:r>
      <w:r w:rsidR="00AB6305">
        <w:t>Hai con lắc lò xo giống hệt nhau đặt trên cùng mặt phẳng nằm ngang. Con lắc thứ nhất và con lắc thứ hai dao động điều hòa cùng pha với biên độ lần lượt là 3</w:t>
      </w:r>
      <w:r w:rsidR="00AB6305" w:rsidRPr="00F64E3E">
        <w:rPr>
          <w:i/>
        </w:rPr>
        <w:t>A</w:t>
      </w:r>
      <w:r w:rsidR="00AB6305">
        <w:t xml:space="preserve"> và </w:t>
      </w:r>
      <w:r w:rsidR="00AB6305" w:rsidRPr="00F64E3E">
        <w:rPr>
          <w:i/>
        </w:rPr>
        <w:t>A</w:t>
      </w:r>
      <w:r w:rsidR="00AB6305">
        <w:t>. Chọn mốc thế năng của mỗi con lắc tại vị trí cân bằng của nó. Khi động năng của con lắc thứ nhất là 0,72 J thì thế năng của con lắc thứ hai là 0,24 J. Khi thế năng của con lắc thứ nhất là 0,09 J thì động năng của con lắc thứ hai là</w:t>
      </w:r>
    </w:p>
    <w:p w14:paraId="1949AD35" w14:textId="77777777" w:rsidR="00AB6305" w:rsidRPr="00AB6305" w:rsidRDefault="00AB6305" w:rsidP="00AB6305">
      <w:pPr>
        <w:rPr>
          <w:bCs/>
        </w:rPr>
      </w:pPr>
      <w:r w:rsidRPr="00AB6305">
        <w:rPr>
          <w:bCs/>
          <w:color w:val="FF0000"/>
        </w:rPr>
        <w:t>A.</w:t>
      </w:r>
      <w:r w:rsidRPr="00AB6305">
        <w:rPr>
          <w:bCs/>
        </w:rPr>
        <w:t xml:space="preserve"> 0,31 J.</w:t>
      </w:r>
      <w:r w:rsidRPr="00AB6305">
        <w:rPr>
          <w:bCs/>
        </w:rPr>
        <w:tab/>
      </w:r>
    </w:p>
    <w:p w14:paraId="572482FD" w14:textId="77777777" w:rsidR="00AB6305" w:rsidRPr="00AB6305" w:rsidRDefault="00AB6305" w:rsidP="00AB6305">
      <w:pPr>
        <w:rPr>
          <w:bCs/>
        </w:rPr>
      </w:pPr>
      <w:r w:rsidRPr="00AB6305">
        <w:rPr>
          <w:bCs/>
        </w:rPr>
        <w:t>B. 0,01 J.</w:t>
      </w:r>
      <w:r w:rsidRPr="00AB6305">
        <w:rPr>
          <w:bCs/>
        </w:rPr>
        <w:tab/>
      </w:r>
    </w:p>
    <w:p w14:paraId="656C86AF" w14:textId="77777777" w:rsidR="00AB6305" w:rsidRPr="00AB6305" w:rsidRDefault="00AB6305" w:rsidP="00AB6305">
      <w:pPr>
        <w:rPr>
          <w:bCs/>
        </w:rPr>
      </w:pPr>
      <w:r w:rsidRPr="00AB6305">
        <w:rPr>
          <w:bCs/>
        </w:rPr>
        <w:t>C. 0,08 J.</w:t>
      </w:r>
      <w:r w:rsidRPr="00AB6305">
        <w:rPr>
          <w:bCs/>
        </w:rPr>
        <w:tab/>
      </w:r>
    </w:p>
    <w:p w14:paraId="5A8DDE7E" w14:textId="2EC20CA9" w:rsidR="00AB6305" w:rsidRPr="00AB6305" w:rsidRDefault="00AB6305" w:rsidP="00AB6305">
      <w:pPr>
        <w:rPr>
          <w:bCs/>
        </w:rPr>
      </w:pPr>
      <w:r w:rsidRPr="00AB6305">
        <w:rPr>
          <w:bCs/>
        </w:rPr>
        <w:lastRenderedPageBreak/>
        <w:t>D. 0,32 J.</w:t>
      </w:r>
    </w:p>
    <w:p w14:paraId="762F8322" w14:textId="77777777" w:rsidR="00087662" w:rsidRDefault="00087662" w:rsidP="00087662">
      <w:pPr>
        <w:spacing w:line="360" w:lineRule="auto"/>
        <w:rPr>
          <w:b/>
        </w:rPr>
      </w:pPr>
    </w:p>
    <w:p w14:paraId="3AC52D47" w14:textId="013C7381" w:rsidR="001E6EAA" w:rsidRDefault="00087662" w:rsidP="001E6EAA">
      <w:pPr>
        <w:spacing w:line="360" w:lineRule="auto"/>
      </w:pPr>
      <w:r w:rsidRPr="00D0192B">
        <w:rPr>
          <w:b/>
        </w:rPr>
        <w:t>Câu 3:</w:t>
      </w:r>
      <w:r>
        <w:t xml:space="preserve"> </w:t>
      </w:r>
      <w:r w:rsidR="001E6EAA">
        <w:t xml:space="preserve">Một vật dao động điều hoà, thời điểm thứ hai vật có động năng bằng ba lần thế năng kể từ lúc vật có li độ cực đại là </w:t>
      </w:r>
      <m:oMath>
        <m:f>
          <m:fPr>
            <m:ctrlPr>
              <w:rPr>
                <w:rFonts w:ascii="Cambria Math" w:hAnsi="Cambria Math"/>
                <w:i/>
              </w:rPr>
            </m:ctrlPr>
          </m:fPr>
          <m:num>
            <m:r>
              <w:rPr>
                <w:rFonts w:ascii="Cambria Math" w:hAnsi="Cambria Math"/>
              </w:rPr>
              <m:t>2</m:t>
            </m:r>
          </m:num>
          <m:den>
            <m:r>
              <w:rPr>
                <w:rFonts w:ascii="Cambria Math" w:hAnsi="Cambria Math"/>
              </w:rPr>
              <m:t>15</m:t>
            </m:r>
          </m:den>
        </m:f>
        <m:r>
          <w:rPr>
            <w:rFonts w:ascii="Cambria Math" w:hAnsi="Cambria Math"/>
          </w:rPr>
          <m:t>s</m:t>
        </m:r>
      </m:oMath>
      <w:r w:rsidR="00F241B4">
        <w:rPr>
          <w:rFonts w:eastAsiaTheme="minorEastAsia"/>
        </w:rPr>
        <w:t xml:space="preserve"> </w:t>
      </w:r>
      <w:r w:rsidR="001E6EAA">
        <w:t>Chu kỳ dao động của vật là</w:t>
      </w:r>
    </w:p>
    <w:p w14:paraId="78DB0385" w14:textId="77777777" w:rsidR="001E6EAA" w:rsidRDefault="001E6EAA" w:rsidP="001E6EAA">
      <w:pPr>
        <w:spacing w:line="360" w:lineRule="auto"/>
      </w:pPr>
      <w:r>
        <w:t xml:space="preserve">A. T = 0,3s.      </w:t>
      </w:r>
    </w:p>
    <w:p w14:paraId="29390C47" w14:textId="0C98CC60" w:rsidR="001E6EAA" w:rsidRDefault="001E6EAA" w:rsidP="001E6EAA">
      <w:pPr>
        <w:spacing w:line="360" w:lineRule="auto"/>
      </w:pPr>
      <w:r w:rsidRPr="00F241B4">
        <w:rPr>
          <w:color w:val="FF0000"/>
        </w:rPr>
        <w:t>B.</w:t>
      </w:r>
      <w:r>
        <w:t xml:space="preserve"> T = 0,4s.</w:t>
      </w:r>
    </w:p>
    <w:p w14:paraId="5DB2D06C" w14:textId="77777777" w:rsidR="001E6EAA" w:rsidRDefault="001E6EAA" w:rsidP="001E6EAA">
      <w:pPr>
        <w:spacing w:line="360" w:lineRule="auto"/>
      </w:pPr>
      <w:r>
        <w:t xml:space="preserve">C. T = 0,2s      </w:t>
      </w:r>
    </w:p>
    <w:p w14:paraId="2C6FCB45" w14:textId="5CE5246A" w:rsidR="00087662" w:rsidRDefault="001E6EAA" w:rsidP="001E6EAA">
      <w:pPr>
        <w:spacing w:line="360" w:lineRule="auto"/>
      </w:pPr>
      <w:r>
        <w:t>D. T = 0,5s.</w:t>
      </w:r>
    </w:p>
    <w:p w14:paraId="57D5EBA2" w14:textId="77777777" w:rsidR="00087662" w:rsidRDefault="00087662" w:rsidP="00087662">
      <w:pPr>
        <w:spacing w:line="360" w:lineRule="auto"/>
      </w:pPr>
    </w:p>
    <w:p w14:paraId="383E9977" w14:textId="46A2A4A5" w:rsidR="000629D0" w:rsidRDefault="00087662" w:rsidP="000629D0">
      <w:pPr>
        <w:spacing w:line="360" w:lineRule="auto"/>
      </w:pPr>
      <w:r w:rsidRPr="00D0192B">
        <w:rPr>
          <w:b/>
        </w:rPr>
        <w:t>Câu 4:</w:t>
      </w:r>
      <w:r>
        <w:t xml:space="preserve"> </w:t>
      </w:r>
      <w:r w:rsidR="000629D0">
        <w:t>Một con lắc đơn gồm vật nặng khối lượng m, dây treo có chiều dài l dao động điều hòa với biên độ góc α</w:t>
      </w:r>
      <w:r w:rsidR="000629D0" w:rsidRPr="000629D0">
        <w:rPr>
          <w:vertAlign w:val="subscript"/>
        </w:rPr>
        <w:t>0</w:t>
      </w:r>
      <w:r w:rsidR="000629D0">
        <w:t xml:space="preserve"> tại một nơi có gia tốc trọng trường g. Độ lớn lực căng dây tại vị trí có động năng gấp hai lần thế năng:</w:t>
      </w:r>
    </w:p>
    <w:p w14:paraId="08954BDF" w14:textId="68933258" w:rsidR="000629D0" w:rsidRDefault="000629D0" w:rsidP="000629D0">
      <w:pPr>
        <w:spacing w:line="360" w:lineRule="auto"/>
      </w:pPr>
      <w:r>
        <w:t>A. T = mg(2 – 2cosα</w:t>
      </w:r>
      <w:r w:rsidRPr="000629D0">
        <w:rPr>
          <w:vertAlign w:val="subscript"/>
        </w:rPr>
        <w:t>0</w:t>
      </w:r>
      <w:r>
        <w:t>).</w:t>
      </w:r>
    </w:p>
    <w:p w14:paraId="3FBD0122" w14:textId="71FF4317" w:rsidR="000629D0" w:rsidRDefault="000629D0" w:rsidP="000629D0">
      <w:pPr>
        <w:spacing w:line="360" w:lineRule="auto"/>
      </w:pPr>
      <w:r>
        <w:t>B. T = mg(4 – cosα</w:t>
      </w:r>
      <w:r w:rsidRPr="000629D0">
        <w:rPr>
          <w:vertAlign w:val="subscript"/>
        </w:rPr>
        <w:t>0</w:t>
      </w:r>
      <w:r>
        <w:t>).</w:t>
      </w:r>
    </w:p>
    <w:p w14:paraId="6C4677E3" w14:textId="68BDC37D" w:rsidR="000629D0" w:rsidRDefault="000629D0" w:rsidP="000629D0">
      <w:pPr>
        <w:spacing w:line="360" w:lineRule="auto"/>
      </w:pPr>
      <w:r>
        <w:t>C. T = mg(4 – 2cosα</w:t>
      </w:r>
      <w:r w:rsidRPr="000629D0">
        <w:rPr>
          <w:vertAlign w:val="subscript"/>
        </w:rPr>
        <w:t>0</w:t>
      </w:r>
      <w:r>
        <w:t>).</w:t>
      </w:r>
    </w:p>
    <w:p w14:paraId="44BD9053" w14:textId="66723686" w:rsidR="00087662" w:rsidRDefault="000629D0" w:rsidP="000629D0">
      <w:pPr>
        <w:spacing w:line="360" w:lineRule="auto"/>
      </w:pPr>
      <w:r w:rsidRPr="000629D0">
        <w:rPr>
          <w:color w:val="FF0000"/>
        </w:rPr>
        <w:t xml:space="preserve">D. </w:t>
      </w:r>
      <w:r>
        <w:t>T = mg(2 – cosα</w:t>
      </w:r>
      <w:r w:rsidRPr="000629D0">
        <w:rPr>
          <w:vertAlign w:val="subscript"/>
        </w:rPr>
        <w:t>0</w:t>
      </w:r>
      <w:r>
        <w:t>).</w:t>
      </w:r>
    </w:p>
    <w:p w14:paraId="37569E43" w14:textId="77777777" w:rsidR="00087662" w:rsidRDefault="00087662" w:rsidP="00087662">
      <w:pPr>
        <w:spacing w:line="360" w:lineRule="auto"/>
      </w:pPr>
    </w:p>
    <w:p w14:paraId="124E0E5B" w14:textId="4EA0FF2B" w:rsidR="00C348D4" w:rsidRDefault="00087662" w:rsidP="00C348D4">
      <w:pPr>
        <w:spacing w:line="360" w:lineRule="auto"/>
      </w:pPr>
      <w:r w:rsidRPr="00D0192B">
        <w:rPr>
          <w:b/>
        </w:rPr>
        <w:t>Câu 5:</w:t>
      </w:r>
      <w:r>
        <w:t xml:space="preserve"> </w:t>
      </w:r>
      <w:r w:rsidR="00C348D4">
        <w:t>Một vật dao động tắt dần có cơ năng ban đầu E</w:t>
      </w:r>
      <w:r w:rsidR="00C348D4" w:rsidRPr="00C348D4">
        <w:rPr>
          <w:vertAlign w:val="subscript"/>
        </w:rPr>
        <w:t>0</w:t>
      </w:r>
      <w:r w:rsidR="00C348D4">
        <w:t xml:space="preserve"> = 0,5J. Cứ sau một chu kì dao động thì biên độ giảm 2%. Phần năng lượng mất đi trong một chu kì đầu là</w:t>
      </w:r>
    </w:p>
    <w:p w14:paraId="2989040C" w14:textId="77777777" w:rsidR="00C348D4" w:rsidRDefault="00C348D4" w:rsidP="00C348D4">
      <w:pPr>
        <w:spacing w:line="360" w:lineRule="auto"/>
      </w:pPr>
      <w:r>
        <w:t xml:space="preserve">A. 480,2mJ.    </w:t>
      </w:r>
    </w:p>
    <w:p w14:paraId="5A6DE0E6" w14:textId="77777777" w:rsidR="00C348D4" w:rsidRDefault="00C348D4" w:rsidP="00C348D4">
      <w:pPr>
        <w:spacing w:line="360" w:lineRule="auto"/>
      </w:pPr>
      <w:r w:rsidRPr="00C348D4">
        <w:rPr>
          <w:color w:val="FF0000"/>
        </w:rPr>
        <w:t>B.</w:t>
      </w:r>
      <w:r>
        <w:t xml:space="preserve"> 19,8mJ.    </w:t>
      </w:r>
    </w:p>
    <w:p w14:paraId="42DFBFDE" w14:textId="77777777" w:rsidR="00C348D4" w:rsidRDefault="00C348D4" w:rsidP="00C348D4">
      <w:pPr>
        <w:spacing w:line="360" w:lineRule="auto"/>
      </w:pPr>
      <w:r>
        <w:t xml:space="preserve">C. 480,2J.    </w:t>
      </w:r>
    </w:p>
    <w:p w14:paraId="11024F94" w14:textId="7F2B10E9" w:rsidR="00087662" w:rsidRDefault="00C348D4" w:rsidP="00C348D4">
      <w:pPr>
        <w:spacing w:line="360" w:lineRule="auto"/>
      </w:pPr>
      <w:r>
        <w:t>D. 19,8J.</w:t>
      </w:r>
    </w:p>
    <w:p w14:paraId="45E4BC0B" w14:textId="77777777" w:rsidR="003C5115" w:rsidRDefault="003C5115" w:rsidP="003C5115">
      <w:r w:rsidRPr="003C5115">
        <w:rPr>
          <w:b/>
          <w:bCs/>
        </w:rPr>
        <w:lastRenderedPageBreak/>
        <w:t>Câu 6:</w:t>
      </w:r>
      <w:r>
        <w:t xml:space="preserve"> </w:t>
      </w:r>
      <w:r>
        <w:t>Một con lắc lò xo đang dao động điều hòa. Hình dưới đây là đồ thị biểu diễn sự phụ thuộc của động năng W</w:t>
      </w:r>
      <w:r>
        <w:rPr>
          <w:vertAlign w:val="subscript"/>
        </w:rPr>
        <w:t>đ</w:t>
      </w:r>
      <w:r>
        <w:t xml:space="preserve"> của con lắc theo thời gian t.</w:t>
      </w:r>
    </w:p>
    <w:p w14:paraId="0B0BDF69" w14:textId="37860C4A" w:rsidR="003C5115" w:rsidRDefault="003C5115" w:rsidP="003C5115">
      <w:pPr>
        <w:spacing w:line="360" w:lineRule="auto"/>
        <w:jc w:val="center"/>
      </w:pPr>
      <w:r>
        <w:rPr>
          <w:noProof/>
        </w:rPr>
        <w:drawing>
          <wp:inline distT="0" distB="0" distL="0" distR="0" wp14:anchorId="2C923DAA" wp14:editId="19FBF7C8">
            <wp:extent cx="2788920" cy="1133753"/>
            <wp:effectExtent l="0" t="0" r="0" b="9525"/>
            <wp:docPr id="3" name="Picture 3" descr="Hình ảnh minh họa câu 10 tracnghiem online Năng lượng của một vật dao động điều hò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ình ảnh minh họa câu 10 tracnghiem online Năng lượng của một vật dao động điều hò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01321" cy="1138794"/>
                    </a:xfrm>
                    <a:prstGeom prst="rect">
                      <a:avLst/>
                    </a:prstGeom>
                    <a:noFill/>
                    <a:ln>
                      <a:noFill/>
                    </a:ln>
                  </pic:spPr>
                </pic:pic>
              </a:graphicData>
            </a:graphic>
          </wp:inline>
        </w:drawing>
      </w:r>
    </w:p>
    <w:p w14:paraId="1D9233E1" w14:textId="77777777" w:rsidR="003C5115" w:rsidRDefault="003C5115" w:rsidP="003C5115">
      <w:r>
        <w:t>Hiệu t</w:t>
      </w:r>
      <w:r>
        <w:rPr>
          <w:vertAlign w:val="subscript"/>
        </w:rPr>
        <w:t xml:space="preserve">2 </w:t>
      </w:r>
      <w:r>
        <w:t>– t</w:t>
      </w:r>
      <w:r>
        <w:rPr>
          <w:vertAlign w:val="subscript"/>
        </w:rPr>
        <w:t>1</w:t>
      </w:r>
      <w:r>
        <w:t xml:space="preserve"> có giá trị gần nhất với giá trị nào sau đây?</w:t>
      </w:r>
    </w:p>
    <w:p w14:paraId="0CDCF8BD" w14:textId="77777777" w:rsidR="003C5115" w:rsidRDefault="003C5115" w:rsidP="003C5115">
      <w:r>
        <w:t>A. 0,27 s.</w:t>
      </w:r>
    </w:p>
    <w:p w14:paraId="143F19E8" w14:textId="77777777" w:rsidR="003C5115" w:rsidRDefault="003C5115" w:rsidP="003C5115">
      <w:r w:rsidRPr="001E6338">
        <w:rPr>
          <w:color w:val="FF0000"/>
        </w:rPr>
        <w:t xml:space="preserve">B. </w:t>
      </w:r>
      <w:r>
        <w:t>0,24 s.</w:t>
      </w:r>
    </w:p>
    <w:p w14:paraId="53D18DB1" w14:textId="77777777" w:rsidR="003C5115" w:rsidRDefault="003C5115" w:rsidP="003C5115">
      <w:r>
        <w:t>C. 0,22 s.</w:t>
      </w:r>
    </w:p>
    <w:p w14:paraId="2935AE89" w14:textId="77777777" w:rsidR="003C5115" w:rsidRDefault="003C5115" w:rsidP="003C5115">
      <w:r>
        <w:t>D. 0,20 s.</w:t>
      </w:r>
    </w:p>
    <w:p w14:paraId="16CF58B1" w14:textId="6607AA4F" w:rsidR="00797AF0" w:rsidRDefault="00797AF0" w:rsidP="00D51D92"/>
    <w:p w14:paraId="3C9C91CF" w14:textId="4236A46E" w:rsidR="003C5115" w:rsidRDefault="003C5115" w:rsidP="003C5115">
      <w:r w:rsidRPr="001E6338">
        <w:rPr>
          <w:b/>
        </w:rPr>
        <w:t xml:space="preserve">Câu </w:t>
      </w:r>
      <w:r>
        <w:rPr>
          <w:b/>
        </w:rPr>
        <w:t>7</w:t>
      </w:r>
      <w:r w:rsidRPr="001E6338">
        <w:rPr>
          <w:b/>
        </w:rPr>
        <w:t>:</w:t>
      </w:r>
      <w:r>
        <w:t xml:space="preserve"> Một chất điểm dao động điều hòa. Khi vừa rời khỏi vị trí cân bằng một đoạn a thì động năng của chất điểm giảm liên tục đến 5,208 mJ. Tiếp tục đi thêm một đoạn 2a thì động năng giảm liên tục đến 3,608 mJ. Nếu tiếp tục đi thêm một đoạn 3a thì động năng của chất điểm là</w:t>
      </w:r>
    </w:p>
    <w:p w14:paraId="5D9277E2" w14:textId="77777777" w:rsidR="003C5115" w:rsidRDefault="003C5115" w:rsidP="003C5115">
      <w:r>
        <w:t>A. 2,008 mJ.</w:t>
      </w:r>
    </w:p>
    <w:p w14:paraId="570DF018" w14:textId="77777777" w:rsidR="003C5115" w:rsidRDefault="003C5115" w:rsidP="003C5115">
      <w:r>
        <w:t>B. 5,699 mJ.</w:t>
      </w:r>
    </w:p>
    <w:p w14:paraId="4CC09E23" w14:textId="77777777" w:rsidR="003C5115" w:rsidRDefault="003C5115" w:rsidP="003C5115">
      <w:r>
        <w:t>C. 5,016 mJ.</w:t>
      </w:r>
    </w:p>
    <w:p w14:paraId="147F8141" w14:textId="77777777" w:rsidR="003C5115" w:rsidRDefault="003C5115" w:rsidP="003C5115">
      <w:r w:rsidRPr="001E6338">
        <w:rPr>
          <w:color w:val="FF0000"/>
        </w:rPr>
        <w:t xml:space="preserve">D. </w:t>
      </w:r>
      <w:r>
        <w:t>1,536 mJ.</w:t>
      </w:r>
    </w:p>
    <w:p w14:paraId="4F1D92FB" w14:textId="454EEBC0" w:rsidR="003C5115" w:rsidRDefault="003C5115" w:rsidP="00D51D92"/>
    <w:p w14:paraId="21D7B93F" w14:textId="2373CCC7" w:rsidR="003C5115" w:rsidRPr="00232AC0" w:rsidRDefault="003C5115" w:rsidP="003C5115">
      <w:r>
        <w:rPr>
          <w:b/>
          <w:bCs/>
        </w:rPr>
        <w:t xml:space="preserve">Câu </w:t>
      </w:r>
      <w:r>
        <w:rPr>
          <w:b/>
          <w:bCs/>
        </w:rPr>
        <w:t>8</w:t>
      </w:r>
      <w:r>
        <w:rPr>
          <w:b/>
          <w:bCs/>
        </w:rPr>
        <w:t>:</w:t>
      </w:r>
      <w:r w:rsidRPr="00232AC0">
        <w:t> Một đồng hồ quả lắc chạy đúng tại một nơi trên mặt đất. Người ta đưa đồng hồ từ mặt đất lên độ cao h = 5 km, bán kính Trái đất là R = 6400 km (coi nhiệt độ không đổi). Mỗi ngày đêm đồng hồ đó chạy</w:t>
      </w:r>
    </w:p>
    <w:p w14:paraId="6BEA6A4B" w14:textId="77777777" w:rsidR="003C5115" w:rsidRDefault="003C5115" w:rsidP="003C5115">
      <w:r w:rsidRPr="00232AC0">
        <w:t>A. nhanh 68s        </w:t>
      </w:r>
    </w:p>
    <w:p w14:paraId="1AFCB93B" w14:textId="77777777" w:rsidR="003C5115" w:rsidRDefault="003C5115" w:rsidP="003C5115">
      <w:r w:rsidRPr="00232AC0">
        <w:rPr>
          <w:color w:val="FF0000"/>
        </w:rPr>
        <w:t xml:space="preserve">B. </w:t>
      </w:r>
      <w:r w:rsidRPr="00232AC0">
        <w:t>chậm 68s        </w:t>
      </w:r>
    </w:p>
    <w:p w14:paraId="6C5ADB2E" w14:textId="77777777" w:rsidR="003C5115" w:rsidRDefault="003C5115" w:rsidP="003C5115">
      <w:r w:rsidRPr="00232AC0">
        <w:lastRenderedPageBreak/>
        <w:t>C. nhanh 34s        </w:t>
      </w:r>
    </w:p>
    <w:p w14:paraId="7497703D" w14:textId="77777777" w:rsidR="003C5115" w:rsidRPr="00232AC0" w:rsidRDefault="003C5115" w:rsidP="003C5115">
      <w:r w:rsidRPr="00232AC0">
        <w:t>D. chậm 34s</w:t>
      </w:r>
    </w:p>
    <w:p w14:paraId="7FB6EBC7" w14:textId="77777777" w:rsidR="003C5115" w:rsidRPr="00D51D92" w:rsidRDefault="003C5115" w:rsidP="00D51D92"/>
    <w:p w14:paraId="2B8A4542" w14:textId="77777777" w:rsidR="00D51D92" w:rsidRPr="00D51D92" w:rsidRDefault="00D51D92" w:rsidP="00D51D92">
      <w:pPr>
        <w:pStyle w:val="Heading2"/>
        <w:spacing w:after="120"/>
        <w:jc w:val="left"/>
        <w:rPr>
          <w:color w:val="1F4E79" w:themeColor="accent5" w:themeShade="80"/>
        </w:rPr>
      </w:pPr>
      <w:r>
        <w:rPr>
          <w:color w:val="1F4E79" w:themeColor="accent5" w:themeShade="80"/>
        </w:rPr>
        <w:t>B. ĐÁP ÁN</w:t>
      </w:r>
    </w:p>
    <w:p w14:paraId="728FCF56" w14:textId="77777777" w:rsidR="00D51D92" w:rsidRPr="006C3F85" w:rsidRDefault="006C3F85">
      <w:pPr>
        <w:rPr>
          <w:b/>
        </w:rPr>
      </w:pPr>
      <w:r w:rsidRPr="006C3F85">
        <w:rPr>
          <w:b/>
        </w:rPr>
        <w:t>1. NHẬN BIẾT</w:t>
      </w:r>
    </w:p>
    <w:tbl>
      <w:tblPr>
        <w:tblStyle w:val="TableGrid"/>
        <w:tblW w:w="0" w:type="auto"/>
        <w:tblLook w:val="04A0" w:firstRow="1" w:lastRow="0" w:firstColumn="1" w:lastColumn="0" w:noHBand="0" w:noVBand="1"/>
      </w:tblPr>
      <w:tblGrid>
        <w:gridCol w:w="1869"/>
        <w:gridCol w:w="1869"/>
        <w:gridCol w:w="1869"/>
        <w:gridCol w:w="1869"/>
        <w:gridCol w:w="1869"/>
      </w:tblGrid>
      <w:tr w:rsidR="003C5115" w14:paraId="16AF2342" w14:textId="77777777" w:rsidTr="006C3F85">
        <w:tc>
          <w:tcPr>
            <w:tcW w:w="1869" w:type="dxa"/>
          </w:tcPr>
          <w:p w14:paraId="121218B2" w14:textId="1FFA24B6" w:rsidR="003C5115" w:rsidRDefault="003C5115" w:rsidP="003C5115">
            <w:bookmarkStart w:id="0" w:name="_Hlk129558225"/>
            <w:r>
              <w:t>1. C</w:t>
            </w:r>
          </w:p>
        </w:tc>
        <w:tc>
          <w:tcPr>
            <w:tcW w:w="1869" w:type="dxa"/>
          </w:tcPr>
          <w:p w14:paraId="5B4A2148" w14:textId="0D767C6D" w:rsidR="003C5115" w:rsidRDefault="003C5115" w:rsidP="003C5115">
            <w:r>
              <w:t>2. D</w:t>
            </w:r>
          </w:p>
        </w:tc>
        <w:tc>
          <w:tcPr>
            <w:tcW w:w="1869" w:type="dxa"/>
          </w:tcPr>
          <w:p w14:paraId="45EB9EF9" w14:textId="546B413A" w:rsidR="003C5115" w:rsidRDefault="003C5115" w:rsidP="003C5115">
            <w:r>
              <w:t>3. A</w:t>
            </w:r>
          </w:p>
        </w:tc>
        <w:tc>
          <w:tcPr>
            <w:tcW w:w="1869" w:type="dxa"/>
          </w:tcPr>
          <w:p w14:paraId="7B3E8BCC" w14:textId="1CF68D32" w:rsidR="003C5115" w:rsidRDefault="003C5115" w:rsidP="003C5115">
            <w:r>
              <w:t>4. A</w:t>
            </w:r>
          </w:p>
        </w:tc>
        <w:tc>
          <w:tcPr>
            <w:tcW w:w="1869" w:type="dxa"/>
          </w:tcPr>
          <w:p w14:paraId="29860D0B" w14:textId="6918541C" w:rsidR="003C5115" w:rsidRDefault="003C5115" w:rsidP="003C5115">
            <w:r>
              <w:t>5. D</w:t>
            </w:r>
          </w:p>
        </w:tc>
      </w:tr>
      <w:tr w:rsidR="003C5115" w14:paraId="58F348A9" w14:textId="77777777" w:rsidTr="006C3F85">
        <w:tc>
          <w:tcPr>
            <w:tcW w:w="1869" w:type="dxa"/>
          </w:tcPr>
          <w:p w14:paraId="57E860A9" w14:textId="1EA8CED1" w:rsidR="003C5115" w:rsidRDefault="003C5115" w:rsidP="003C5115">
            <w:r>
              <w:t>6. C</w:t>
            </w:r>
          </w:p>
        </w:tc>
        <w:tc>
          <w:tcPr>
            <w:tcW w:w="1869" w:type="dxa"/>
          </w:tcPr>
          <w:p w14:paraId="08D10A64" w14:textId="67BCCCFC" w:rsidR="003C5115" w:rsidRDefault="003C5115" w:rsidP="003C5115">
            <w:r>
              <w:t>7. A</w:t>
            </w:r>
          </w:p>
        </w:tc>
        <w:tc>
          <w:tcPr>
            <w:tcW w:w="1869" w:type="dxa"/>
          </w:tcPr>
          <w:p w14:paraId="56884D62" w14:textId="0C00817B" w:rsidR="003C5115" w:rsidRDefault="003C5115" w:rsidP="003C5115">
            <w:r>
              <w:t>8. C</w:t>
            </w:r>
          </w:p>
        </w:tc>
        <w:tc>
          <w:tcPr>
            <w:tcW w:w="1869" w:type="dxa"/>
          </w:tcPr>
          <w:p w14:paraId="460D8523" w14:textId="0A740FA6" w:rsidR="003C5115" w:rsidRDefault="003C5115" w:rsidP="003C5115"/>
        </w:tc>
        <w:tc>
          <w:tcPr>
            <w:tcW w:w="1869" w:type="dxa"/>
          </w:tcPr>
          <w:p w14:paraId="0FB97612" w14:textId="2188FD1E" w:rsidR="003C5115" w:rsidRDefault="003C5115" w:rsidP="003C5115"/>
        </w:tc>
      </w:tr>
      <w:bookmarkEnd w:id="0"/>
    </w:tbl>
    <w:p w14:paraId="0BADDEF8" w14:textId="77777777" w:rsidR="006C3F85" w:rsidRDefault="006C3F85"/>
    <w:p w14:paraId="284F9268" w14:textId="77777777" w:rsidR="006C3F85" w:rsidRPr="006C3F85" w:rsidRDefault="006C3F85">
      <w:pPr>
        <w:rPr>
          <w:b/>
        </w:rPr>
      </w:pPr>
      <w:r w:rsidRPr="006C3F85">
        <w:rPr>
          <w:b/>
        </w:rPr>
        <w:t>2. THÔNG HIỂU</w:t>
      </w:r>
    </w:p>
    <w:tbl>
      <w:tblPr>
        <w:tblStyle w:val="TableGrid"/>
        <w:tblW w:w="0" w:type="auto"/>
        <w:tblLook w:val="04A0" w:firstRow="1" w:lastRow="0" w:firstColumn="1" w:lastColumn="0" w:noHBand="0" w:noVBand="1"/>
      </w:tblPr>
      <w:tblGrid>
        <w:gridCol w:w="1869"/>
        <w:gridCol w:w="1869"/>
        <w:gridCol w:w="1869"/>
        <w:gridCol w:w="1869"/>
        <w:gridCol w:w="1869"/>
      </w:tblGrid>
      <w:tr w:rsidR="0099282A" w14:paraId="77F0F3DD" w14:textId="77777777" w:rsidTr="003279C1">
        <w:tc>
          <w:tcPr>
            <w:tcW w:w="1869" w:type="dxa"/>
          </w:tcPr>
          <w:p w14:paraId="0FB0701C" w14:textId="57CE7E80" w:rsidR="0099282A" w:rsidRDefault="0099282A" w:rsidP="0099282A">
            <w:r>
              <w:t>1. B</w:t>
            </w:r>
          </w:p>
        </w:tc>
        <w:tc>
          <w:tcPr>
            <w:tcW w:w="1869" w:type="dxa"/>
          </w:tcPr>
          <w:p w14:paraId="7EC98ADB" w14:textId="1E2D649B" w:rsidR="0099282A" w:rsidRDefault="0099282A" w:rsidP="0099282A">
            <w:r>
              <w:t>2. C</w:t>
            </w:r>
          </w:p>
        </w:tc>
        <w:tc>
          <w:tcPr>
            <w:tcW w:w="1869" w:type="dxa"/>
          </w:tcPr>
          <w:p w14:paraId="14E0E59A" w14:textId="1F83EF2C" w:rsidR="0099282A" w:rsidRDefault="0099282A" w:rsidP="0099282A">
            <w:r>
              <w:t>3. B</w:t>
            </w:r>
          </w:p>
        </w:tc>
        <w:tc>
          <w:tcPr>
            <w:tcW w:w="1869" w:type="dxa"/>
          </w:tcPr>
          <w:p w14:paraId="12D50A1B" w14:textId="48F57C61" w:rsidR="0099282A" w:rsidRDefault="0099282A" w:rsidP="0099282A">
            <w:r>
              <w:t>4. C</w:t>
            </w:r>
          </w:p>
        </w:tc>
        <w:tc>
          <w:tcPr>
            <w:tcW w:w="1869" w:type="dxa"/>
          </w:tcPr>
          <w:p w14:paraId="11F17A63" w14:textId="0DD12603" w:rsidR="0099282A" w:rsidRDefault="0099282A" w:rsidP="0099282A">
            <w:r>
              <w:t>5. A</w:t>
            </w:r>
          </w:p>
        </w:tc>
      </w:tr>
      <w:tr w:rsidR="0099282A" w14:paraId="621248D6" w14:textId="77777777" w:rsidTr="003279C1">
        <w:tc>
          <w:tcPr>
            <w:tcW w:w="1869" w:type="dxa"/>
          </w:tcPr>
          <w:p w14:paraId="71C8658F" w14:textId="7D2303BE" w:rsidR="0099282A" w:rsidRDefault="0099282A" w:rsidP="0099282A">
            <w:r>
              <w:t>6. D</w:t>
            </w:r>
          </w:p>
        </w:tc>
        <w:tc>
          <w:tcPr>
            <w:tcW w:w="1869" w:type="dxa"/>
          </w:tcPr>
          <w:p w14:paraId="2FED1DF4" w14:textId="78664C17" w:rsidR="0099282A" w:rsidRDefault="0099282A" w:rsidP="0099282A">
            <w:r>
              <w:t>7. B</w:t>
            </w:r>
          </w:p>
        </w:tc>
        <w:tc>
          <w:tcPr>
            <w:tcW w:w="1869" w:type="dxa"/>
          </w:tcPr>
          <w:p w14:paraId="36A2EEFC" w14:textId="21111152" w:rsidR="0099282A" w:rsidRDefault="0099282A" w:rsidP="0099282A">
            <w:r>
              <w:t>8. B</w:t>
            </w:r>
          </w:p>
        </w:tc>
        <w:tc>
          <w:tcPr>
            <w:tcW w:w="1869" w:type="dxa"/>
          </w:tcPr>
          <w:p w14:paraId="23B70F1E" w14:textId="26D2332F" w:rsidR="0099282A" w:rsidRDefault="0099282A" w:rsidP="0099282A"/>
        </w:tc>
        <w:tc>
          <w:tcPr>
            <w:tcW w:w="1869" w:type="dxa"/>
          </w:tcPr>
          <w:p w14:paraId="40CBB602" w14:textId="690254FC" w:rsidR="0099282A" w:rsidRDefault="0099282A" w:rsidP="0099282A"/>
        </w:tc>
      </w:tr>
    </w:tbl>
    <w:p w14:paraId="728118F9" w14:textId="77777777" w:rsidR="006C3F85" w:rsidRDefault="006C3F85"/>
    <w:p w14:paraId="5DA8037D" w14:textId="77777777" w:rsidR="006C3F85" w:rsidRPr="006C3F85" w:rsidRDefault="006C3F85">
      <w:pPr>
        <w:rPr>
          <w:b/>
        </w:rPr>
      </w:pPr>
      <w:r w:rsidRPr="006C3F85">
        <w:rPr>
          <w:b/>
        </w:rPr>
        <w:t>3. VẬN DỤNG</w:t>
      </w:r>
    </w:p>
    <w:tbl>
      <w:tblPr>
        <w:tblStyle w:val="TableGrid"/>
        <w:tblW w:w="0" w:type="auto"/>
        <w:tblLook w:val="04A0" w:firstRow="1" w:lastRow="0" w:firstColumn="1" w:lastColumn="0" w:noHBand="0" w:noVBand="1"/>
      </w:tblPr>
      <w:tblGrid>
        <w:gridCol w:w="1869"/>
        <w:gridCol w:w="1869"/>
        <w:gridCol w:w="1869"/>
        <w:gridCol w:w="1869"/>
        <w:gridCol w:w="1869"/>
      </w:tblGrid>
      <w:tr w:rsidR="0099282A" w14:paraId="569035AA" w14:textId="77777777" w:rsidTr="003279C1">
        <w:tc>
          <w:tcPr>
            <w:tcW w:w="1869" w:type="dxa"/>
          </w:tcPr>
          <w:p w14:paraId="119AB625" w14:textId="32554094" w:rsidR="0099282A" w:rsidRDefault="0099282A" w:rsidP="0099282A">
            <w:r>
              <w:t>1. C</w:t>
            </w:r>
          </w:p>
        </w:tc>
        <w:tc>
          <w:tcPr>
            <w:tcW w:w="1869" w:type="dxa"/>
          </w:tcPr>
          <w:p w14:paraId="774A53D9" w14:textId="5C39D7F5" w:rsidR="0099282A" w:rsidRDefault="0099282A" w:rsidP="0099282A">
            <w:r>
              <w:t>2. B</w:t>
            </w:r>
          </w:p>
        </w:tc>
        <w:tc>
          <w:tcPr>
            <w:tcW w:w="1869" w:type="dxa"/>
          </w:tcPr>
          <w:p w14:paraId="797FA4B0" w14:textId="5FE3D5EC" w:rsidR="0099282A" w:rsidRDefault="0099282A" w:rsidP="0099282A">
            <w:r>
              <w:t>3. B</w:t>
            </w:r>
          </w:p>
        </w:tc>
        <w:tc>
          <w:tcPr>
            <w:tcW w:w="1869" w:type="dxa"/>
          </w:tcPr>
          <w:p w14:paraId="30DDF3B1" w14:textId="0D306E5D" w:rsidR="0099282A" w:rsidRDefault="0099282A" w:rsidP="0099282A">
            <w:r>
              <w:t>4. C</w:t>
            </w:r>
          </w:p>
        </w:tc>
        <w:tc>
          <w:tcPr>
            <w:tcW w:w="1869" w:type="dxa"/>
          </w:tcPr>
          <w:p w14:paraId="4DDA9B9A" w14:textId="14A8A2BB" w:rsidR="0099282A" w:rsidRDefault="0099282A" w:rsidP="0099282A">
            <w:r>
              <w:t>5. C</w:t>
            </w:r>
          </w:p>
        </w:tc>
      </w:tr>
      <w:tr w:rsidR="0099282A" w14:paraId="4ACC4B6B" w14:textId="77777777" w:rsidTr="003279C1">
        <w:tc>
          <w:tcPr>
            <w:tcW w:w="1869" w:type="dxa"/>
          </w:tcPr>
          <w:p w14:paraId="60D1069C" w14:textId="2477AE76" w:rsidR="0099282A" w:rsidRDefault="0099282A" w:rsidP="0099282A">
            <w:r>
              <w:t>6. B</w:t>
            </w:r>
          </w:p>
        </w:tc>
        <w:tc>
          <w:tcPr>
            <w:tcW w:w="1869" w:type="dxa"/>
          </w:tcPr>
          <w:p w14:paraId="4DF77AF1" w14:textId="1E6CA622" w:rsidR="0099282A" w:rsidRDefault="0099282A" w:rsidP="0099282A">
            <w:r>
              <w:t>7. D</w:t>
            </w:r>
          </w:p>
        </w:tc>
        <w:tc>
          <w:tcPr>
            <w:tcW w:w="1869" w:type="dxa"/>
          </w:tcPr>
          <w:p w14:paraId="2A345B73" w14:textId="492E21D8" w:rsidR="0099282A" w:rsidRDefault="0099282A" w:rsidP="0099282A">
            <w:r>
              <w:t>8. B</w:t>
            </w:r>
          </w:p>
        </w:tc>
        <w:tc>
          <w:tcPr>
            <w:tcW w:w="1869" w:type="dxa"/>
          </w:tcPr>
          <w:p w14:paraId="35A513D5" w14:textId="09D53DDA" w:rsidR="0099282A" w:rsidRDefault="0099282A" w:rsidP="0099282A">
            <w:r>
              <w:t>9. C</w:t>
            </w:r>
          </w:p>
        </w:tc>
        <w:tc>
          <w:tcPr>
            <w:tcW w:w="1869" w:type="dxa"/>
          </w:tcPr>
          <w:p w14:paraId="18F6B00B" w14:textId="54B29AA1" w:rsidR="0099282A" w:rsidRDefault="0099282A" w:rsidP="0099282A">
            <w:r>
              <w:t>10. A</w:t>
            </w:r>
          </w:p>
        </w:tc>
      </w:tr>
      <w:tr w:rsidR="0099282A" w14:paraId="69955F3D" w14:textId="77777777" w:rsidTr="003279C1">
        <w:tc>
          <w:tcPr>
            <w:tcW w:w="1869" w:type="dxa"/>
          </w:tcPr>
          <w:p w14:paraId="0D73E8F4" w14:textId="62E2E26F" w:rsidR="0099282A" w:rsidRDefault="0099282A" w:rsidP="0099282A">
            <w:r>
              <w:t>11. C</w:t>
            </w:r>
          </w:p>
        </w:tc>
        <w:tc>
          <w:tcPr>
            <w:tcW w:w="1869" w:type="dxa"/>
          </w:tcPr>
          <w:p w14:paraId="32BC8539" w14:textId="3515B542" w:rsidR="0099282A" w:rsidRDefault="0099282A" w:rsidP="0099282A">
            <w:r>
              <w:t>12. B</w:t>
            </w:r>
          </w:p>
        </w:tc>
        <w:tc>
          <w:tcPr>
            <w:tcW w:w="1869" w:type="dxa"/>
          </w:tcPr>
          <w:p w14:paraId="054FB879" w14:textId="1CD78543" w:rsidR="0099282A" w:rsidRDefault="0099282A" w:rsidP="0099282A">
            <w:r>
              <w:t>13. C</w:t>
            </w:r>
          </w:p>
        </w:tc>
        <w:tc>
          <w:tcPr>
            <w:tcW w:w="1869" w:type="dxa"/>
          </w:tcPr>
          <w:p w14:paraId="5E64A87C" w14:textId="13201E7B" w:rsidR="0099282A" w:rsidRDefault="0099282A" w:rsidP="0099282A">
            <w:r>
              <w:t>14. D</w:t>
            </w:r>
          </w:p>
        </w:tc>
        <w:tc>
          <w:tcPr>
            <w:tcW w:w="1869" w:type="dxa"/>
          </w:tcPr>
          <w:p w14:paraId="56A09588" w14:textId="523DFE91" w:rsidR="0099282A" w:rsidRDefault="0099282A" w:rsidP="0099282A">
            <w:r>
              <w:t>15. A</w:t>
            </w:r>
          </w:p>
        </w:tc>
      </w:tr>
    </w:tbl>
    <w:p w14:paraId="7567A8F9" w14:textId="77777777" w:rsidR="006C3F85" w:rsidRDefault="006C3F85"/>
    <w:p w14:paraId="24CA6014" w14:textId="77777777" w:rsidR="006C3F85" w:rsidRPr="006C3F85" w:rsidRDefault="006C3F85">
      <w:pPr>
        <w:rPr>
          <w:b/>
        </w:rPr>
      </w:pPr>
      <w:r w:rsidRPr="006C3F85">
        <w:rPr>
          <w:b/>
        </w:rPr>
        <w:t>4. VẬN DỤNG CAO</w:t>
      </w:r>
    </w:p>
    <w:tbl>
      <w:tblPr>
        <w:tblStyle w:val="TableGrid"/>
        <w:tblW w:w="0" w:type="auto"/>
        <w:tblLook w:val="04A0" w:firstRow="1" w:lastRow="0" w:firstColumn="1" w:lastColumn="0" w:noHBand="0" w:noVBand="1"/>
      </w:tblPr>
      <w:tblGrid>
        <w:gridCol w:w="1869"/>
        <w:gridCol w:w="1869"/>
        <w:gridCol w:w="1869"/>
        <w:gridCol w:w="1869"/>
        <w:gridCol w:w="1869"/>
      </w:tblGrid>
      <w:tr w:rsidR="0099282A" w14:paraId="4FAFD270" w14:textId="77777777" w:rsidTr="003279C1">
        <w:tc>
          <w:tcPr>
            <w:tcW w:w="1869" w:type="dxa"/>
          </w:tcPr>
          <w:p w14:paraId="02D4B06B" w14:textId="680B271D" w:rsidR="0099282A" w:rsidRDefault="0099282A" w:rsidP="0099282A">
            <w:r>
              <w:t>1. B</w:t>
            </w:r>
          </w:p>
        </w:tc>
        <w:tc>
          <w:tcPr>
            <w:tcW w:w="1869" w:type="dxa"/>
          </w:tcPr>
          <w:p w14:paraId="3480A17C" w14:textId="06CE1576" w:rsidR="0099282A" w:rsidRDefault="0099282A" w:rsidP="0099282A">
            <w:r>
              <w:t>2. A</w:t>
            </w:r>
          </w:p>
        </w:tc>
        <w:tc>
          <w:tcPr>
            <w:tcW w:w="1869" w:type="dxa"/>
          </w:tcPr>
          <w:p w14:paraId="45BFD6C2" w14:textId="1E332D56" w:rsidR="0099282A" w:rsidRDefault="0099282A" w:rsidP="0099282A">
            <w:r>
              <w:t>3. B</w:t>
            </w:r>
          </w:p>
        </w:tc>
        <w:tc>
          <w:tcPr>
            <w:tcW w:w="1869" w:type="dxa"/>
          </w:tcPr>
          <w:p w14:paraId="6B9EB09B" w14:textId="5221EBE0" w:rsidR="0099282A" w:rsidRDefault="0099282A" w:rsidP="0099282A">
            <w:r>
              <w:t>4. D</w:t>
            </w:r>
          </w:p>
        </w:tc>
        <w:tc>
          <w:tcPr>
            <w:tcW w:w="1869" w:type="dxa"/>
          </w:tcPr>
          <w:p w14:paraId="41EA2C3C" w14:textId="3CCBDC72" w:rsidR="0099282A" w:rsidRDefault="0099282A" w:rsidP="0099282A">
            <w:r>
              <w:t>5. B</w:t>
            </w:r>
          </w:p>
        </w:tc>
      </w:tr>
      <w:tr w:rsidR="0099282A" w14:paraId="3043D3AB" w14:textId="77777777" w:rsidTr="003279C1">
        <w:tc>
          <w:tcPr>
            <w:tcW w:w="1869" w:type="dxa"/>
          </w:tcPr>
          <w:p w14:paraId="7970107A" w14:textId="73D4C346" w:rsidR="0099282A" w:rsidRDefault="0099282A" w:rsidP="0099282A">
            <w:r>
              <w:t>6. B</w:t>
            </w:r>
          </w:p>
        </w:tc>
        <w:tc>
          <w:tcPr>
            <w:tcW w:w="1869" w:type="dxa"/>
          </w:tcPr>
          <w:p w14:paraId="5B35099C" w14:textId="445447AB" w:rsidR="0099282A" w:rsidRDefault="0099282A" w:rsidP="0099282A">
            <w:r>
              <w:t>7. D</w:t>
            </w:r>
          </w:p>
        </w:tc>
        <w:tc>
          <w:tcPr>
            <w:tcW w:w="1869" w:type="dxa"/>
          </w:tcPr>
          <w:p w14:paraId="1CBE9817" w14:textId="704E530B" w:rsidR="0099282A" w:rsidRDefault="0099282A" w:rsidP="0099282A">
            <w:r>
              <w:t>8. B</w:t>
            </w:r>
          </w:p>
        </w:tc>
        <w:tc>
          <w:tcPr>
            <w:tcW w:w="1869" w:type="dxa"/>
          </w:tcPr>
          <w:p w14:paraId="56DD6BD7" w14:textId="77777777" w:rsidR="0099282A" w:rsidRDefault="0099282A" w:rsidP="0099282A"/>
        </w:tc>
        <w:tc>
          <w:tcPr>
            <w:tcW w:w="1869" w:type="dxa"/>
          </w:tcPr>
          <w:p w14:paraId="077F0DDF" w14:textId="77777777" w:rsidR="0099282A" w:rsidRDefault="0099282A" w:rsidP="0099282A"/>
        </w:tc>
      </w:tr>
    </w:tbl>
    <w:p w14:paraId="2728E7F5" w14:textId="77777777" w:rsidR="00D51D92" w:rsidRDefault="00D51D92"/>
    <w:p w14:paraId="6757709A" w14:textId="77777777" w:rsidR="00D51D92" w:rsidRDefault="00D51D92"/>
    <w:p w14:paraId="2087B28B" w14:textId="77777777" w:rsidR="00D51D92" w:rsidRDefault="00D51D92"/>
    <w:sectPr w:rsidR="00D51D92" w:rsidSect="00B602FD">
      <w:pgSz w:w="11907" w:h="16840" w:code="9"/>
      <w:pgMar w:top="1418" w:right="851" w:bottom="1418"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51D92"/>
    <w:rsid w:val="000163D6"/>
    <w:rsid w:val="000629D0"/>
    <w:rsid w:val="0007499F"/>
    <w:rsid w:val="00087662"/>
    <w:rsid w:val="000B305A"/>
    <w:rsid w:val="000C2460"/>
    <w:rsid w:val="00124790"/>
    <w:rsid w:val="00141E73"/>
    <w:rsid w:val="001555BA"/>
    <w:rsid w:val="001856EC"/>
    <w:rsid w:val="001C6224"/>
    <w:rsid w:val="001E4E7C"/>
    <w:rsid w:val="001E6EAA"/>
    <w:rsid w:val="001F1F02"/>
    <w:rsid w:val="002010C3"/>
    <w:rsid w:val="0021322E"/>
    <w:rsid w:val="002242AB"/>
    <w:rsid w:val="0026705E"/>
    <w:rsid w:val="0027661C"/>
    <w:rsid w:val="002937D0"/>
    <w:rsid w:val="002A7D3D"/>
    <w:rsid w:val="002E55AF"/>
    <w:rsid w:val="002E7364"/>
    <w:rsid w:val="00323FE2"/>
    <w:rsid w:val="003279C1"/>
    <w:rsid w:val="003335BD"/>
    <w:rsid w:val="00344618"/>
    <w:rsid w:val="003A46A7"/>
    <w:rsid w:val="003C2C11"/>
    <w:rsid w:val="003C5115"/>
    <w:rsid w:val="003C6C8E"/>
    <w:rsid w:val="004415AC"/>
    <w:rsid w:val="00466D61"/>
    <w:rsid w:val="00474329"/>
    <w:rsid w:val="00543450"/>
    <w:rsid w:val="005514E2"/>
    <w:rsid w:val="00590A58"/>
    <w:rsid w:val="005A388E"/>
    <w:rsid w:val="005D3A25"/>
    <w:rsid w:val="006B464E"/>
    <w:rsid w:val="006C3F85"/>
    <w:rsid w:val="006F7870"/>
    <w:rsid w:val="00741F1F"/>
    <w:rsid w:val="00742168"/>
    <w:rsid w:val="00774A5D"/>
    <w:rsid w:val="00797AF0"/>
    <w:rsid w:val="007C52FF"/>
    <w:rsid w:val="00806F7A"/>
    <w:rsid w:val="00852ADC"/>
    <w:rsid w:val="00895A23"/>
    <w:rsid w:val="008A236B"/>
    <w:rsid w:val="008E50A9"/>
    <w:rsid w:val="00922166"/>
    <w:rsid w:val="00952056"/>
    <w:rsid w:val="00986276"/>
    <w:rsid w:val="0099282A"/>
    <w:rsid w:val="009A321A"/>
    <w:rsid w:val="00A517E8"/>
    <w:rsid w:val="00AA7A44"/>
    <w:rsid w:val="00AB6305"/>
    <w:rsid w:val="00AB6F01"/>
    <w:rsid w:val="00B11438"/>
    <w:rsid w:val="00B602FD"/>
    <w:rsid w:val="00B61179"/>
    <w:rsid w:val="00B76797"/>
    <w:rsid w:val="00B908F6"/>
    <w:rsid w:val="00BF0402"/>
    <w:rsid w:val="00C348D4"/>
    <w:rsid w:val="00CB1BB4"/>
    <w:rsid w:val="00CB705B"/>
    <w:rsid w:val="00D0192B"/>
    <w:rsid w:val="00D072D4"/>
    <w:rsid w:val="00D2703A"/>
    <w:rsid w:val="00D51D92"/>
    <w:rsid w:val="00D81CF0"/>
    <w:rsid w:val="00DB19C2"/>
    <w:rsid w:val="00E4330A"/>
    <w:rsid w:val="00F17DB6"/>
    <w:rsid w:val="00F241B4"/>
    <w:rsid w:val="00F33C79"/>
    <w:rsid w:val="00F6030E"/>
    <w:rsid w:val="00F715B3"/>
    <w:rsid w:val="00FB2700"/>
    <w:rsid w:val="00FD0402"/>
    <w:rsid w:val="00FE1D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F46867"/>
  <w15:docId w15:val="{6EEDF606-141C-4E48-BD5A-648DA43177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02FD"/>
    <w:pPr>
      <w:spacing w:line="324" w:lineRule="auto"/>
      <w:jc w:val="both"/>
    </w:pPr>
  </w:style>
  <w:style w:type="paragraph" w:styleId="Heading1">
    <w:name w:val="heading 1"/>
    <w:basedOn w:val="Normal"/>
    <w:next w:val="Normal"/>
    <w:link w:val="Heading1Char"/>
    <w:autoRedefine/>
    <w:uiPriority w:val="9"/>
    <w:qFormat/>
    <w:rsid w:val="00D51D92"/>
    <w:pPr>
      <w:keepNext/>
      <w:keepLines/>
      <w:spacing w:before="240" w:after="0"/>
      <w:contextualSpacing/>
      <w:jc w:val="center"/>
      <w:outlineLvl w:val="0"/>
    </w:pPr>
    <w:rPr>
      <w:rFonts w:eastAsiaTheme="majorEastAsia" w:cstheme="majorBidi"/>
      <w:b/>
      <w:szCs w:val="32"/>
    </w:rPr>
  </w:style>
  <w:style w:type="paragraph" w:styleId="Heading2">
    <w:name w:val="heading 2"/>
    <w:basedOn w:val="Normal"/>
    <w:next w:val="Normal"/>
    <w:link w:val="Heading2Char"/>
    <w:autoRedefine/>
    <w:uiPriority w:val="9"/>
    <w:unhideWhenUsed/>
    <w:qFormat/>
    <w:rsid w:val="00D51D92"/>
    <w:pPr>
      <w:keepNext/>
      <w:keepLines/>
      <w:spacing w:before="120" w:after="0"/>
      <w:contextualSpacing/>
      <w:jc w:val="center"/>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6C3F85"/>
    <w:pPr>
      <w:keepNext/>
      <w:keepLines/>
      <w:spacing w:before="120" w:after="120" w:line="360" w:lineRule="auto"/>
      <w:contextualSpacing/>
      <w:jc w:val="left"/>
      <w:outlineLvl w:val="2"/>
    </w:pPr>
    <w:rPr>
      <w:rFonts w:eastAsiaTheme="majorEastAsia" w:cstheme="majorBidi"/>
      <w:b/>
      <w:szCs w:val="24"/>
    </w:rPr>
  </w:style>
  <w:style w:type="paragraph" w:styleId="Heading4">
    <w:name w:val="heading 4"/>
    <w:basedOn w:val="Normal"/>
    <w:next w:val="Normal"/>
    <w:link w:val="Heading4Char"/>
    <w:autoRedefine/>
    <w:uiPriority w:val="9"/>
    <w:semiHidden/>
    <w:unhideWhenUsed/>
    <w:qFormat/>
    <w:rsid w:val="00B602FD"/>
    <w:pPr>
      <w:keepNext/>
      <w:keepLines/>
      <w:spacing w:before="120" w:after="0"/>
      <w:contextualSpacing/>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51D92"/>
    <w:rPr>
      <w:rFonts w:eastAsiaTheme="majorEastAsia" w:cstheme="majorBidi"/>
      <w:b/>
      <w:szCs w:val="32"/>
    </w:rPr>
  </w:style>
  <w:style w:type="character" w:customStyle="1" w:styleId="Heading2Char">
    <w:name w:val="Heading 2 Char"/>
    <w:basedOn w:val="DefaultParagraphFont"/>
    <w:link w:val="Heading2"/>
    <w:uiPriority w:val="9"/>
    <w:rsid w:val="00D51D92"/>
    <w:rPr>
      <w:rFonts w:eastAsiaTheme="majorEastAsia" w:cstheme="majorBidi"/>
      <w:b/>
      <w:szCs w:val="26"/>
    </w:rPr>
  </w:style>
  <w:style w:type="character" w:customStyle="1" w:styleId="Heading3Char">
    <w:name w:val="Heading 3 Char"/>
    <w:basedOn w:val="DefaultParagraphFont"/>
    <w:link w:val="Heading3"/>
    <w:uiPriority w:val="9"/>
    <w:rsid w:val="006C3F85"/>
    <w:rPr>
      <w:rFonts w:eastAsiaTheme="majorEastAsia" w:cstheme="majorBidi"/>
      <w:b/>
      <w:szCs w:val="24"/>
    </w:rPr>
  </w:style>
  <w:style w:type="character" w:customStyle="1" w:styleId="Heading4Char">
    <w:name w:val="Heading 4 Char"/>
    <w:basedOn w:val="DefaultParagraphFont"/>
    <w:link w:val="Heading4"/>
    <w:uiPriority w:val="9"/>
    <w:semiHidden/>
    <w:rsid w:val="00B602FD"/>
    <w:rPr>
      <w:rFonts w:ascii="Times New Roman" w:eastAsiaTheme="majorEastAsia" w:hAnsi="Times New Roman" w:cstheme="majorBidi"/>
      <w:i/>
      <w:iCs/>
      <w:sz w:val="26"/>
    </w:rPr>
  </w:style>
  <w:style w:type="table" w:styleId="TableGrid">
    <w:name w:val="Table Grid"/>
    <w:basedOn w:val="TableNormal"/>
    <w:uiPriority w:val="39"/>
    <w:rsid w:val="006C3F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D81CF0"/>
    <w:rPr>
      <w:rFonts w:cs="Times New Roman"/>
      <w:sz w:val="24"/>
      <w:szCs w:val="24"/>
    </w:rPr>
  </w:style>
  <w:style w:type="character" w:styleId="PlaceholderText">
    <w:name w:val="Placeholder Text"/>
    <w:basedOn w:val="DefaultParagraphFont"/>
    <w:uiPriority w:val="99"/>
    <w:semiHidden/>
    <w:rsid w:val="00D81CF0"/>
    <w:rPr>
      <w:color w:val="808080"/>
    </w:rPr>
  </w:style>
  <w:style w:type="paragraph" w:styleId="BalloonText">
    <w:name w:val="Balloon Text"/>
    <w:basedOn w:val="Normal"/>
    <w:link w:val="BalloonTextChar"/>
    <w:uiPriority w:val="99"/>
    <w:semiHidden/>
    <w:unhideWhenUsed/>
    <w:rsid w:val="00D81C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1CF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39837">
      <w:bodyDiv w:val="1"/>
      <w:marLeft w:val="0"/>
      <w:marRight w:val="0"/>
      <w:marTop w:val="0"/>
      <w:marBottom w:val="0"/>
      <w:divBdr>
        <w:top w:val="none" w:sz="0" w:space="0" w:color="auto"/>
        <w:left w:val="none" w:sz="0" w:space="0" w:color="auto"/>
        <w:bottom w:val="none" w:sz="0" w:space="0" w:color="auto"/>
        <w:right w:val="none" w:sz="0" w:space="0" w:color="auto"/>
      </w:divBdr>
      <w:divsChild>
        <w:div w:id="208687667">
          <w:marLeft w:val="0"/>
          <w:marRight w:val="0"/>
          <w:marTop w:val="0"/>
          <w:marBottom w:val="0"/>
          <w:divBdr>
            <w:top w:val="none" w:sz="0" w:space="0" w:color="auto"/>
            <w:left w:val="none" w:sz="0" w:space="0" w:color="auto"/>
            <w:bottom w:val="none" w:sz="0" w:space="0" w:color="auto"/>
            <w:right w:val="none" w:sz="0" w:space="0" w:color="auto"/>
          </w:divBdr>
        </w:div>
      </w:divsChild>
    </w:div>
    <w:div w:id="33585105">
      <w:bodyDiv w:val="1"/>
      <w:marLeft w:val="0"/>
      <w:marRight w:val="0"/>
      <w:marTop w:val="0"/>
      <w:marBottom w:val="0"/>
      <w:divBdr>
        <w:top w:val="none" w:sz="0" w:space="0" w:color="auto"/>
        <w:left w:val="none" w:sz="0" w:space="0" w:color="auto"/>
        <w:bottom w:val="none" w:sz="0" w:space="0" w:color="auto"/>
        <w:right w:val="none" w:sz="0" w:space="0" w:color="auto"/>
      </w:divBdr>
    </w:div>
    <w:div w:id="223373766">
      <w:bodyDiv w:val="1"/>
      <w:marLeft w:val="0"/>
      <w:marRight w:val="0"/>
      <w:marTop w:val="0"/>
      <w:marBottom w:val="0"/>
      <w:divBdr>
        <w:top w:val="none" w:sz="0" w:space="0" w:color="auto"/>
        <w:left w:val="none" w:sz="0" w:space="0" w:color="auto"/>
        <w:bottom w:val="none" w:sz="0" w:space="0" w:color="auto"/>
        <w:right w:val="none" w:sz="0" w:space="0" w:color="auto"/>
      </w:divBdr>
    </w:div>
    <w:div w:id="374503683">
      <w:bodyDiv w:val="1"/>
      <w:marLeft w:val="0"/>
      <w:marRight w:val="0"/>
      <w:marTop w:val="0"/>
      <w:marBottom w:val="0"/>
      <w:divBdr>
        <w:top w:val="none" w:sz="0" w:space="0" w:color="auto"/>
        <w:left w:val="none" w:sz="0" w:space="0" w:color="auto"/>
        <w:bottom w:val="none" w:sz="0" w:space="0" w:color="auto"/>
        <w:right w:val="none" w:sz="0" w:space="0" w:color="auto"/>
      </w:divBdr>
    </w:div>
    <w:div w:id="422066034">
      <w:bodyDiv w:val="1"/>
      <w:marLeft w:val="0"/>
      <w:marRight w:val="0"/>
      <w:marTop w:val="0"/>
      <w:marBottom w:val="0"/>
      <w:divBdr>
        <w:top w:val="none" w:sz="0" w:space="0" w:color="auto"/>
        <w:left w:val="none" w:sz="0" w:space="0" w:color="auto"/>
        <w:bottom w:val="none" w:sz="0" w:space="0" w:color="auto"/>
        <w:right w:val="none" w:sz="0" w:space="0" w:color="auto"/>
      </w:divBdr>
    </w:div>
    <w:div w:id="435251811">
      <w:bodyDiv w:val="1"/>
      <w:marLeft w:val="0"/>
      <w:marRight w:val="0"/>
      <w:marTop w:val="0"/>
      <w:marBottom w:val="0"/>
      <w:divBdr>
        <w:top w:val="none" w:sz="0" w:space="0" w:color="auto"/>
        <w:left w:val="none" w:sz="0" w:space="0" w:color="auto"/>
        <w:bottom w:val="none" w:sz="0" w:space="0" w:color="auto"/>
        <w:right w:val="none" w:sz="0" w:space="0" w:color="auto"/>
      </w:divBdr>
    </w:div>
    <w:div w:id="541212844">
      <w:bodyDiv w:val="1"/>
      <w:marLeft w:val="0"/>
      <w:marRight w:val="0"/>
      <w:marTop w:val="0"/>
      <w:marBottom w:val="0"/>
      <w:divBdr>
        <w:top w:val="none" w:sz="0" w:space="0" w:color="auto"/>
        <w:left w:val="none" w:sz="0" w:space="0" w:color="auto"/>
        <w:bottom w:val="none" w:sz="0" w:space="0" w:color="auto"/>
        <w:right w:val="none" w:sz="0" w:space="0" w:color="auto"/>
      </w:divBdr>
    </w:div>
    <w:div w:id="571281155">
      <w:bodyDiv w:val="1"/>
      <w:marLeft w:val="0"/>
      <w:marRight w:val="0"/>
      <w:marTop w:val="0"/>
      <w:marBottom w:val="0"/>
      <w:divBdr>
        <w:top w:val="none" w:sz="0" w:space="0" w:color="auto"/>
        <w:left w:val="none" w:sz="0" w:space="0" w:color="auto"/>
        <w:bottom w:val="none" w:sz="0" w:space="0" w:color="auto"/>
        <w:right w:val="none" w:sz="0" w:space="0" w:color="auto"/>
      </w:divBdr>
    </w:div>
    <w:div w:id="648367250">
      <w:bodyDiv w:val="1"/>
      <w:marLeft w:val="0"/>
      <w:marRight w:val="0"/>
      <w:marTop w:val="0"/>
      <w:marBottom w:val="0"/>
      <w:divBdr>
        <w:top w:val="none" w:sz="0" w:space="0" w:color="auto"/>
        <w:left w:val="none" w:sz="0" w:space="0" w:color="auto"/>
        <w:bottom w:val="none" w:sz="0" w:space="0" w:color="auto"/>
        <w:right w:val="none" w:sz="0" w:space="0" w:color="auto"/>
      </w:divBdr>
    </w:div>
    <w:div w:id="740063755">
      <w:bodyDiv w:val="1"/>
      <w:marLeft w:val="0"/>
      <w:marRight w:val="0"/>
      <w:marTop w:val="0"/>
      <w:marBottom w:val="0"/>
      <w:divBdr>
        <w:top w:val="none" w:sz="0" w:space="0" w:color="auto"/>
        <w:left w:val="none" w:sz="0" w:space="0" w:color="auto"/>
        <w:bottom w:val="none" w:sz="0" w:space="0" w:color="auto"/>
        <w:right w:val="none" w:sz="0" w:space="0" w:color="auto"/>
      </w:divBdr>
    </w:div>
    <w:div w:id="878660444">
      <w:bodyDiv w:val="1"/>
      <w:marLeft w:val="0"/>
      <w:marRight w:val="0"/>
      <w:marTop w:val="0"/>
      <w:marBottom w:val="0"/>
      <w:divBdr>
        <w:top w:val="none" w:sz="0" w:space="0" w:color="auto"/>
        <w:left w:val="none" w:sz="0" w:space="0" w:color="auto"/>
        <w:bottom w:val="none" w:sz="0" w:space="0" w:color="auto"/>
        <w:right w:val="none" w:sz="0" w:space="0" w:color="auto"/>
      </w:divBdr>
    </w:div>
    <w:div w:id="885607669">
      <w:bodyDiv w:val="1"/>
      <w:marLeft w:val="0"/>
      <w:marRight w:val="0"/>
      <w:marTop w:val="0"/>
      <w:marBottom w:val="0"/>
      <w:divBdr>
        <w:top w:val="none" w:sz="0" w:space="0" w:color="auto"/>
        <w:left w:val="none" w:sz="0" w:space="0" w:color="auto"/>
        <w:bottom w:val="none" w:sz="0" w:space="0" w:color="auto"/>
        <w:right w:val="none" w:sz="0" w:space="0" w:color="auto"/>
      </w:divBdr>
    </w:div>
    <w:div w:id="911890101">
      <w:bodyDiv w:val="1"/>
      <w:marLeft w:val="0"/>
      <w:marRight w:val="0"/>
      <w:marTop w:val="0"/>
      <w:marBottom w:val="0"/>
      <w:divBdr>
        <w:top w:val="none" w:sz="0" w:space="0" w:color="auto"/>
        <w:left w:val="none" w:sz="0" w:space="0" w:color="auto"/>
        <w:bottom w:val="none" w:sz="0" w:space="0" w:color="auto"/>
        <w:right w:val="none" w:sz="0" w:space="0" w:color="auto"/>
      </w:divBdr>
    </w:div>
    <w:div w:id="974216460">
      <w:bodyDiv w:val="1"/>
      <w:marLeft w:val="0"/>
      <w:marRight w:val="0"/>
      <w:marTop w:val="0"/>
      <w:marBottom w:val="0"/>
      <w:divBdr>
        <w:top w:val="none" w:sz="0" w:space="0" w:color="auto"/>
        <w:left w:val="none" w:sz="0" w:space="0" w:color="auto"/>
        <w:bottom w:val="none" w:sz="0" w:space="0" w:color="auto"/>
        <w:right w:val="none" w:sz="0" w:space="0" w:color="auto"/>
      </w:divBdr>
    </w:div>
    <w:div w:id="1002515636">
      <w:bodyDiv w:val="1"/>
      <w:marLeft w:val="0"/>
      <w:marRight w:val="0"/>
      <w:marTop w:val="0"/>
      <w:marBottom w:val="0"/>
      <w:divBdr>
        <w:top w:val="none" w:sz="0" w:space="0" w:color="auto"/>
        <w:left w:val="none" w:sz="0" w:space="0" w:color="auto"/>
        <w:bottom w:val="none" w:sz="0" w:space="0" w:color="auto"/>
        <w:right w:val="none" w:sz="0" w:space="0" w:color="auto"/>
      </w:divBdr>
    </w:div>
    <w:div w:id="1032271007">
      <w:bodyDiv w:val="1"/>
      <w:marLeft w:val="0"/>
      <w:marRight w:val="0"/>
      <w:marTop w:val="0"/>
      <w:marBottom w:val="0"/>
      <w:divBdr>
        <w:top w:val="none" w:sz="0" w:space="0" w:color="auto"/>
        <w:left w:val="none" w:sz="0" w:space="0" w:color="auto"/>
        <w:bottom w:val="none" w:sz="0" w:space="0" w:color="auto"/>
        <w:right w:val="none" w:sz="0" w:space="0" w:color="auto"/>
      </w:divBdr>
    </w:div>
    <w:div w:id="1042903321">
      <w:bodyDiv w:val="1"/>
      <w:marLeft w:val="0"/>
      <w:marRight w:val="0"/>
      <w:marTop w:val="0"/>
      <w:marBottom w:val="0"/>
      <w:divBdr>
        <w:top w:val="none" w:sz="0" w:space="0" w:color="auto"/>
        <w:left w:val="none" w:sz="0" w:space="0" w:color="auto"/>
        <w:bottom w:val="none" w:sz="0" w:space="0" w:color="auto"/>
        <w:right w:val="none" w:sz="0" w:space="0" w:color="auto"/>
      </w:divBdr>
    </w:div>
    <w:div w:id="1052771886">
      <w:bodyDiv w:val="1"/>
      <w:marLeft w:val="0"/>
      <w:marRight w:val="0"/>
      <w:marTop w:val="0"/>
      <w:marBottom w:val="0"/>
      <w:divBdr>
        <w:top w:val="none" w:sz="0" w:space="0" w:color="auto"/>
        <w:left w:val="none" w:sz="0" w:space="0" w:color="auto"/>
        <w:bottom w:val="none" w:sz="0" w:space="0" w:color="auto"/>
        <w:right w:val="none" w:sz="0" w:space="0" w:color="auto"/>
      </w:divBdr>
    </w:div>
    <w:div w:id="1064723485">
      <w:bodyDiv w:val="1"/>
      <w:marLeft w:val="0"/>
      <w:marRight w:val="0"/>
      <w:marTop w:val="0"/>
      <w:marBottom w:val="0"/>
      <w:divBdr>
        <w:top w:val="none" w:sz="0" w:space="0" w:color="auto"/>
        <w:left w:val="none" w:sz="0" w:space="0" w:color="auto"/>
        <w:bottom w:val="none" w:sz="0" w:space="0" w:color="auto"/>
        <w:right w:val="none" w:sz="0" w:space="0" w:color="auto"/>
      </w:divBdr>
    </w:div>
    <w:div w:id="1106458624">
      <w:bodyDiv w:val="1"/>
      <w:marLeft w:val="0"/>
      <w:marRight w:val="0"/>
      <w:marTop w:val="0"/>
      <w:marBottom w:val="0"/>
      <w:divBdr>
        <w:top w:val="none" w:sz="0" w:space="0" w:color="auto"/>
        <w:left w:val="none" w:sz="0" w:space="0" w:color="auto"/>
        <w:bottom w:val="none" w:sz="0" w:space="0" w:color="auto"/>
        <w:right w:val="none" w:sz="0" w:space="0" w:color="auto"/>
      </w:divBdr>
    </w:div>
    <w:div w:id="1191722937">
      <w:bodyDiv w:val="1"/>
      <w:marLeft w:val="0"/>
      <w:marRight w:val="0"/>
      <w:marTop w:val="0"/>
      <w:marBottom w:val="0"/>
      <w:divBdr>
        <w:top w:val="none" w:sz="0" w:space="0" w:color="auto"/>
        <w:left w:val="none" w:sz="0" w:space="0" w:color="auto"/>
        <w:bottom w:val="none" w:sz="0" w:space="0" w:color="auto"/>
        <w:right w:val="none" w:sz="0" w:space="0" w:color="auto"/>
      </w:divBdr>
    </w:div>
    <w:div w:id="1314915721">
      <w:bodyDiv w:val="1"/>
      <w:marLeft w:val="0"/>
      <w:marRight w:val="0"/>
      <w:marTop w:val="0"/>
      <w:marBottom w:val="0"/>
      <w:divBdr>
        <w:top w:val="none" w:sz="0" w:space="0" w:color="auto"/>
        <w:left w:val="none" w:sz="0" w:space="0" w:color="auto"/>
        <w:bottom w:val="none" w:sz="0" w:space="0" w:color="auto"/>
        <w:right w:val="none" w:sz="0" w:space="0" w:color="auto"/>
      </w:divBdr>
    </w:div>
    <w:div w:id="1492796904">
      <w:bodyDiv w:val="1"/>
      <w:marLeft w:val="0"/>
      <w:marRight w:val="0"/>
      <w:marTop w:val="0"/>
      <w:marBottom w:val="0"/>
      <w:divBdr>
        <w:top w:val="none" w:sz="0" w:space="0" w:color="auto"/>
        <w:left w:val="none" w:sz="0" w:space="0" w:color="auto"/>
        <w:bottom w:val="none" w:sz="0" w:space="0" w:color="auto"/>
        <w:right w:val="none" w:sz="0" w:space="0" w:color="auto"/>
      </w:divBdr>
    </w:div>
    <w:div w:id="1508206801">
      <w:bodyDiv w:val="1"/>
      <w:marLeft w:val="0"/>
      <w:marRight w:val="0"/>
      <w:marTop w:val="0"/>
      <w:marBottom w:val="0"/>
      <w:divBdr>
        <w:top w:val="none" w:sz="0" w:space="0" w:color="auto"/>
        <w:left w:val="none" w:sz="0" w:space="0" w:color="auto"/>
        <w:bottom w:val="none" w:sz="0" w:space="0" w:color="auto"/>
        <w:right w:val="none" w:sz="0" w:space="0" w:color="auto"/>
      </w:divBdr>
    </w:div>
    <w:div w:id="1563636579">
      <w:bodyDiv w:val="1"/>
      <w:marLeft w:val="0"/>
      <w:marRight w:val="0"/>
      <w:marTop w:val="0"/>
      <w:marBottom w:val="0"/>
      <w:divBdr>
        <w:top w:val="none" w:sz="0" w:space="0" w:color="auto"/>
        <w:left w:val="none" w:sz="0" w:space="0" w:color="auto"/>
        <w:bottom w:val="none" w:sz="0" w:space="0" w:color="auto"/>
        <w:right w:val="none" w:sz="0" w:space="0" w:color="auto"/>
      </w:divBdr>
    </w:div>
    <w:div w:id="1603757855">
      <w:bodyDiv w:val="1"/>
      <w:marLeft w:val="0"/>
      <w:marRight w:val="0"/>
      <w:marTop w:val="0"/>
      <w:marBottom w:val="0"/>
      <w:divBdr>
        <w:top w:val="none" w:sz="0" w:space="0" w:color="auto"/>
        <w:left w:val="none" w:sz="0" w:space="0" w:color="auto"/>
        <w:bottom w:val="none" w:sz="0" w:space="0" w:color="auto"/>
        <w:right w:val="none" w:sz="0" w:space="0" w:color="auto"/>
      </w:divBdr>
    </w:div>
    <w:div w:id="1614484529">
      <w:bodyDiv w:val="1"/>
      <w:marLeft w:val="0"/>
      <w:marRight w:val="0"/>
      <w:marTop w:val="0"/>
      <w:marBottom w:val="0"/>
      <w:divBdr>
        <w:top w:val="none" w:sz="0" w:space="0" w:color="auto"/>
        <w:left w:val="none" w:sz="0" w:space="0" w:color="auto"/>
        <w:bottom w:val="none" w:sz="0" w:space="0" w:color="auto"/>
        <w:right w:val="none" w:sz="0" w:space="0" w:color="auto"/>
      </w:divBdr>
      <w:divsChild>
        <w:div w:id="519591020">
          <w:marLeft w:val="0"/>
          <w:marRight w:val="0"/>
          <w:marTop w:val="0"/>
          <w:marBottom w:val="0"/>
          <w:divBdr>
            <w:top w:val="none" w:sz="0" w:space="0" w:color="auto"/>
            <w:left w:val="none" w:sz="0" w:space="0" w:color="auto"/>
            <w:bottom w:val="none" w:sz="0" w:space="0" w:color="auto"/>
            <w:right w:val="none" w:sz="0" w:space="0" w:color="auto"/>
          </w:divBdr>
        </w:div>
      </w:divsChild>
    </w:div>
    <w:div w:id="1708749562">
      <w:bodyDiv w:val="1"/>
      <w:marLeft w:val="0"/>
      <w:marRight w:val="0"/>
      <w:marTop w:val="0"/>
      <w:marBottom w:val="0"/>
      <w:divBdr>
        <w:top w:val="none" w:sz="0" w:space="0" w:color="auto"/>
        <w:left w:val="none" w:sz="0" w:space="0" w:color="auto"/>
        <w:bottom w:val="none" w:sz="0" w:space="0" w:color="auto"/>
        <w:right w:val="none" w:sz="0" w:space="0" w:color="auto"/>
      </w:divBdr>
    </w:div>
    <w:div w:id="1742025959">
      <w:bodyDiv w:val="1"/>
      <w:marLeft w:val="0"/>
      <w:marRight w:val="0"/>
      <w:marTop w:val="0"/>
      <w:marBottom w:val="0"/>
      <w:divBdr>
        <w:top w:val="none" w:sz="0" w:space="0" w:color="auto"/>
        <w:left w:val="none" w:sz="0" w:space="0" w:color="auto"/>
        <w:bottom w:val="none" w:sz="0" w:space="0" w:color="auto"/>
        <w:right w:val="none" w:sz="0" w:space="0" w:color="auto"/>
      </w:divBdr>
      <w:divsChild>
        <w:div w:id="860970850">
          <w:marLeft w:val="0"/>
          <w:marRight w:val="0"/>
          <w:marTop w:val="0"/>
          <w:marBottom w:val="0"/>
          <w:divBdr>
            <w:top w:val="none" w:sz="0" w:space="0" w:color="auto"/>
            <w:left w:val="none" w:sz="0" w:space="0" w:color="auto"/>
            <w:bottom w:val="none" w:sz="0" w:space="0" w:color="auto"/>
            <w:right w:val="none" w:sz="0" w:space="0" w:color="auto"/>
          </w:divBdr>
        </w:div>
      </w:divsChild>
    </w:div>
    <w:div w:id="1774393977">
      <w:bodyDiv w:val="1"/>
      <w:marLeft w:val="0"/>
      <w:marRight w:val="0"/>
      <w:marTop w:val="0"/>
      <w:marBottom w:val="0"/>
      <w:divBdr>
        <w:top w:val="none" w:sz="0" w:space="0" w:color="auto"/>
        <w:left w:val="none" w:sz="0" w:space="0" w:color="auto"/>
        <w:bottom w:val="none" w:sz="0" w:space="0" w:color="auto"/>
        <w:right w:val="none" w:sz="0" w:space="0" w:color="auto"/>
      </w:divBdr>
    </w:div>
    <w:div w:id="1804426692">
      <w:bodyDiv w:val="1"/>
      <w:marLeft w:val="0"/>
      <w:marRight w:val="0"/>
      <w:marTop w:val="0"/>
      <w:marBottom w:val="0"/>
      <w:divBdr>
        <w:top w:val="none" w:sz="0" w:space="0" w:color="auto"/>
        <w:left w:val="none" w:sz="0" w:space="0" w:color="auto"/>
        <w:bottom w:val="none" w:sz="0" w:space="0" w:color="auto"/>
        <w:right w:val="none" w:sz="0" w:space="0" w:color="auto"/>
      </w:divBdr>
    </w:div>
    <w:div w:id="1926457722">
      <w:bodyDiv w:val="1"/>
      <w:marLeft w:val="0"/>
      <w:marRight w:val="0"/>
      <w:marTop w:val="0"/>
      <w:marBottom w:val="0"/>
      <w:divBdr>
        <w:top w:val="none" w:sz="0" w:space="0" w:color="auto"/>
        <w:left w:val="none" w:sz="0" w:space="0" w:color="auto"/>
        <w:bottom w:val="none" w:sz="0" w:space="0" w:color="auto"/>
        <w:right w:val="none" w:sz="0" w:space="0" w:color="auto"/>
      </w:divBdr>
    </w:div>
    <w:div w:id="2042898833">
      <w:bodyDiv w:val="1"/>
      <w:marLeft w:val="0"/>
      <w:marRight w:val="0"/>
      <w:marTop w:val="0"/>
      <w:marBottom w:val="0"/>
      <w:divBdr>
        <w:top w:val="none" w:sz="0" w:space="0" w:color="auto"/>
        <w:left w:val="none" w:sz="0" w:space="0" w:color="auto"/>
        <w:bottom w:val="none" w:sz="0" w:space="0" w:color="auto"/>
        <w:right w:val="none" w:sz="0" w:space="0" w:color="auto"/>
      </w:divBdr>
    </w:div>
    <w:div w:id="2096438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jpeg"/><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jpe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79</TotalTime>
  <Pages>14</Pages>
  <Words>1578</Words>
  <Characters>8996</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Nguyễn Huyền My</cp:lastModifiedBy>
  <cp:revision>3</cp:revision>
  <dcterms:created xsi:type="dcterms:W3CDTF">2023-03-11T12:01:00Z</dcterms:created>
  <dcterms:modified xsi:type="dcterms:W3CDTF">2023-03-12T17:07:00Z</dcterms:modified>
</cp:coreProperties>
</file>